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3A932" w14:textId="1DA81797" w:rsidR="00FF76D4" w:rsidRPr="00CF0111" w:rsidRDefault="00FF76D4" w:rsidP="00FF76D4">
      <w:pPr>
        <w:rPr>
          <w:rFonts w:eastAsia="隶书"/>
          <w:sz w:val="18"/>
        </w:rPr>
      </w:pPr>
      <w:r w:rsidRPr="00CF0111">
        <w:rPr>
          <w:noProof/>
        </w:rPr>
        <w:drawing>
          <wp:inline distT="0" distB="0" distL="0" distR="0" wp14:anchorId="5450B162" wp14:editId="3774FA03">
            <wp:extent cx="681990" cy="671195"/>
            <wp:effectExtent l="0" t="0" r="381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990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ED773" w14:textId="0890A8F4" w:rsidR="00FF76D4" w:rsidRPr="00CF0111" w:rsidRDefault="00FF76D4" w:rsidP="00FF76D4">
      <w:pPr>
        <w:jc w:val="center"/>
        <w:rPr>
          <w:rFonts w:eastAsia="隶书"/>
          <w:sz w:val="110"/>
        </w:rPr>
      </w:pPr>
      <w:r w:rsidRPr="00CF0111">
        <w:rPr>
          <w:rFonts w:eastAsia="隶书"/>
          <w:noProof/>
          <w:sz w:val="110"/>
        </w:rPr>
        <w:drawing>
          <wp:inline distT="0" distB="0" distL="0" distR="0" wp14:anchorId="36B1D05F" wp14:editId="69E16FF3">
            <wp:extent cx="3166110" cy="893445"/>
            <wp:effectExtent l="0" t="0" r="0" b="190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C5362" w14:textId="77777777" w:rsidR="00FF76D4" w:rsidRPr="00CF0111" w:rsidRDefault="00FF76D4" w:rsidP="00FF76D4">
      <w:pPr>
        <w:jc w:val="center"/>
        <w:rPr>
          <w:rFonts w:eastAsia="隶书"/>
          <w:sz w:val="28"/>
        </w:rPr>
      </w:pPr>
    </w:p>
    <w:p w14:paraId="5A87B310" w14:textId="25029BD2" w:rsidR="00FF76D4" w:rsidRPr="00CF0111" w:rsidRDefault="00142038" w:rsidP="00FF76D4">
      <w:pPr>
        <w:jc w:val="center"/>
        <w:rPr>
          <w:rFonts w:eastAsia="黑体"/>
          <w:b/>
          <w:sz w:val="44"/>
          <w:szCs w:val="44"/>
        </w:rPr>
      </w:pPr>
      <w:r>
        <w:rPr>
          <w:rFonts w:eastAsia="黑体" w:hint="eastAsia"/>
          <w:b/>
          <w:sz w:val="44"/>
          <w:szCs w:val="44"/>
        </w:rPr>
        <w:t>《</w:t>
      </w:r>
      <w:r w:rsidRPr="00142038">
        <w:rPr>
          <w:rFonts w:eastAsia="黑体" w:hint="eastAsia"/>
          <w:b/>
          <w:sz w:val="44"/>
          <w:szCs w:val="44"/>
        </w:rPr>
        <w:t>Python</w:t>
      </w:r>
      <w:r w:rsidRPr="00142038">
        <w:rPr>
          <w:rFonts w:eastAsia="黑体" w:hint="eastAsia"/>
          <w:b/>
          <w:sz w:val="44"/>
          <w:szCs w:val="44"/>
        </w:rPr>
        <w:t>数值分析</w:t>
      </w:r>
      <w:r>
        <w:rPr>
          <w:rFonts w:eastAsia="黑体" w:hint="eastAsia"/>
          <w:b/>
          <w:sz w:val="44"/>
          <w:szCs w:val="44"/>
        </w:rPr>
        <w:t>》</w:t>
      </w:r>
    </w:p>
    <w:p w14:paraId="22ED4C33" w14:textId="4D1C8763" w:rsidR="00FF76D4" w:rsidRPr="00CF0111" w:rsidRDefault="00FF76D4" w:rsidP="00FF76D4">
      <w:pPr>
        <w:jc w:val="center"/>
        <w:rPr>
          <w:rFonts w:eastAsia="黑体"/>
          <w:b/>
          <w:sz w:val="44"/>
          <w:szCs w:val="44"/>
        </w:rPr>
      </w:pPr>
      <w:r w:rsidRPr="00CF0111">
        <w:rPr>
          <w:rFonts w:eastAsia="黑体"/>
          <w:b/>
          <w:sz w:val="44"/>
          <w:szCs w:val="44"/>
        </w:rPr>
        <w:tab/>
      </w:r>
    </w:p>
    <w:p w14:paraId="493DECE7" w14:textId="1B43787E" w:rsidR="00FF76D4" w:rsidRPr="00CF0111" w:rsidRDefault="00142038" w:rsidP="004F02F6">
      <w:pPr>
        <w:jc w:val="center"/>
        <w:rPr>
          <w:rFonts w:eastAsia="黑体"/>
          <w:b/>
          <w:sz w:val="44"/>
          <w:szCs w:val="44"/>
        </w:rPr>
      </w:pPr>
      <w:r>
        <w:rPr>
          <w:rFonts w:eastAsia="黑体" w:hint="eastAsia"/>
          <w:b/>
          <w:sz w:val="44"/>
          <w:szCs w:val="44"/>
        </w:rPr>
        <w:t>课程报告</w:t>
      </w:r>
    </w:p>
    <w:p w14:paraId="1FF31FED" w14:textId="77777777" w:rsidR="00FF76D4" w:rsidRPr="00CF0111" w:rsidRDefault="00FF76D4" w:rsidP="00FF76D4">
      <w:pPr>
        <w:ind w:left="2415" w:firstLine="1365"/>
        <w:rPr>
          <w:rFonts w:eastAsia="黑体"/>
          <w:b/>
          <w:sz w:val="44"/>
          <w:szCs w:val="44"/>
        </w:rPr>
      </w:pPr>
    </w:p>
    <w:p w14:paraId="67B643DD" w14:textId="77777777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  <w:u w:val="single"/>
        </w:rPr>
      </w:pPr>
      <w:r w:rsidRPr="00CF0111">
        <w:rPr>
          <w:rFonts w:eastAsia="黑体"/>
          <w:b/>
          <w:sz w:val="32"/>
          <w:szCs w:val="32"/>
        </w:rPr>
        <w:t>学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院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Pr="00CF0111">
        <w:rPr>
          <w:rFonts w:eastAsia="黑体"/>
          <w:b/>
          <w:sz w:val="32"/>
          <w:szCs w:val="32"/>
          <w:u w:val="single"/>
        </w:rPr>
        <w:t>计算机学院</w:t>
      </w:r>
      <w:r w:rsidRPr="00CF0111">
        <w:rPr>
          <w:rFonts w:eastAsia="黑体"/>
          <w:b/>
          <w:sz w:val="32"/>
          <w:szCs w:val="32"/>
          <w:u w:val="single"/>
        </w:rPr>
        <w:t xml:space="preserve">       </w:t>
      </w:r>
    </w:p>
    <w:p w14:paraId="56566F58" w14:textId="2E79F793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专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业</w:t>
      </w:r>
      <w:r w:rsidRPr="00CF0111">
        <w:rPr>
          <w:rFonts w:eastAsia="黑体"/>
          <w:b/>
          <w:sz w:val="32"/>
          <w:szCs w:val="32"/>
          <w:u w:val="single"/>
        </w:rPr>
        <w:t xml:space="preserve">     </w:t>
      </w:r>
      <w:r w:rsidR="008F02AC">
        <w:rPr>
          <w:rFonts w:eastAsia="黑体"/>
          <w:b/>
          <w:sz w:val="32"/>
          <w:szCs w:val="32"/>
          <w:u w:val="single"/>
        </w:rPr>
        <w:t xml:space="preserve"> </w:t>
      </w:r>
      <w:r w:rsidR="008F02AC">
        <w:rPr>
          <w:rFonts w:eastAsia="黑体" w:hint="eastAsia"/>
          <w:b/>
          <w:sz w:val="32"/>
          <w:szCs w:val="32"/>
          <w:u w:val="single"/>
        </w:rPr>
        <w:t>人工智能</w:t>
      </w:r>
      <w:r w:rsidRPr="00CF0111">
        <w:rPr>
          <w:rFonts w:eastAsia="黑体"/>
          <w:b/>
          <w:sz w:val="32"/>
          <w:szCs w:val="32"/>
          <w:u w:val="single"/>
        </w:rPr>
        <w:t xml:space="preserve"> 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</w:p>
    <w:p w14:paraId="4CFA58B0" w14:textId="1D7317E4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  <w:u w:val="single"/>
        </w:rPr>
      </w:pPr>
      <w:r w:rsidRPr="00CF0111">
        <w:rPr>
          <w:rFonts w:eastAsia="黑体"/>
          <w:b/>
          <w:sz w:val="32"/>
          <w:szCs w:val="32"/>
        </w:rPr>
        <w:t>班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级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8F02AC">
        <w:rPr>
          <w:rFonts w:eastAsia="黑体"/>
          <w:b/>
          <w:sz w:val="32"/>
          <w:szCs w:val="32"/>
          <w:u w:val="single"/>
        </w:rPr>
        <w:t xml:space="preserve">1 </w:t>
      </w:r>
      <w:r w:rsidR="008F02AC">
        <w:rPr>
          <w:rFonts w:eastAsia="黑体" w:hint="eastAsia"/>
          <w:b/>
          <w:sz w:val="32"/>
          <w:szCs w:val="32"/>
          <w:u w:val="single"/>
        </w:rPr>
        <w:t>班</w:t>
      </w:r>
      <w:r w:rsidR="008F02AC">
        <w:rPr>
          <w:rFonts w:eastAsia="黑体" w:hint="eastAsia"/>
          <w:b/>
          <w:sz w:val="32"/>
          <w:szCs w:val="32"/>
          <w:u w:val="single"/>
        </w:rPr>
        <w:t xml:space="preserve"> </w:t>
      </w:r>
      <w:r w:rsidR="008F02AC">
        <w:rPr>
          <w:rFonts w:eastAsia="黑体"/>
          <w:b/>
          <w:sz w:val="32"/>
          <w:szCs w:val="32"/>
          <w:u w:val="single"/>
        </w:rPr>
        <w:t xml:space="preserve">      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  </w:t>
      </w:r>
    </w:p>
    <w:p w14:paraId="3B2929FC" w14:textId="0E71E25C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学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号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8F02AC">
        <w:rPr>
          <w:rFonts w:eastAsia="黑体"/>
          <w:b/>
          <w:sz w:val="32"/>
          <w:szCs w:val="32"/>
          <w:u w:val="single"/>
        </w:rPr>
        <w:t>3121005358</w:t>
      </w:r>
      <w:r w:rsidRPr="00CF0111">
        <w:rPr>
          <w:rFonts w:eastAsia="黑体"/>
          <w:b/>
          <w:sz w:val="32"/>
          <w:szCs w:val="32"/>
          <w:u w:val="single"/>
        </w:rPr>
        <w:t xml:space="preserve">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   </w:t>
      </w:r>
    </w:p>
    <w:p w14:paraId="353C7E6A" w14:textId="3690248C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学生姓名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8F02AC">
        <w:rPr>
          <w:rFonts w:eastAsia="黑体" w:hint="eastAsia"/>
          <w:b/>
          <w:sz w:val="32"/>
          <w:szCs w:val="32"/>
          <w:u w:val="single"/>
        </w:rPr>
        <w:t>欧炜标</w:t>
      </w:r>
      <w:r w:rsidRPr="00CF0111">
        <w:rPr>
          <w:rFonts w:eastAsia="黑体"/>
          <w:b/>
          <w:sz w:val="32"/>
          <w:szCs w:val="32"/>
          <w:u w:val="single"/>
        </w:rPr>
        <w:t xml:space="preserve">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       </w:t>
      </w:r>
    </w:p>
    <w:p w14:paraId="6CCA887D" w14:textId="3839AE66" w:rsidR="00FF76D4" w:rsidRPr="00CF0111" w:rsidRDefault="00860181" w:rsidP="00FF76D4">
      <w:pPr>
        <w:ind w:firstLine="2160"/>
        <w:rPr>
          <w:rFonts w:eastAsia="黑体"/>
          <w:sz w:val="32"/>
        </w:rPr>
      </w:pPr>
      <w:r>
        <w:rPr>
          <w:rFonts w:eastAsia="黑体" w:hint="eastAsia"/>
          <w:b/>
          <w:sz w:val="32"/>
          <w:szCs w:val="32"/>
        </w:rPr>
        <w:t>授课</w:t>
      </w:r>
      <w:r w:rsidR="00FF76D4" w:rsidRPr="00CF0111">
        <w:rPr>
          <w:rFonts w:eastAsia="黑体"/>
          <w:b/>
          <w:sz w:val="32"/>
          <w:szCs w:val="32"/>
        </w:rPr>
        <w:t>教师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8F02AC">
        <w:rPr>
          <w:rFonts w:eastAsia="黑体" w:hint="eastAsia"/>
          <w:b/>
          <w:sz w:val="32"/>
          <w:szCs w:val="32"/>
          <w:u w:val="single"/>
        </w:rPr>
        <w:t>胡晓敏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      </w:t>
      </w:r>
    </w:p>
    <w:p w14:paraId="30E31767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130584CA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55C3FFF7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5B3F849D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2ECF6BBB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66649F9A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3D4BB967" w14:textId="77777777" w:rsidR="00FF76D4" w:rsidRPr="00CF0111" w:rsidRDefault="00FF76D4" w:rsidP="00FF76D4">
      <w:pPr>
        <w:spacing w:line="400" w:lineRule="exact"/>
        <w:jc w:val="center"/>
        <w:rPr>
          <w:sz w:val="32"/>
        </w:rPr>
      </w:pPr>
    </w:p>
    <w:p w14:paraId="38D7E12B" w14:textId="22D68C78" w:rsidR="00827D72" w:rsidRPr="00CF0111" w:rsidRDefault="00FF76D4" w:rsidP="00CC210F">
      <w:pPr>
        <w:spacing w:line="400" w:lineRule="exact"/>
        <w:jc w:val="center"/>
        <w:rPr>
          <w:b/>
          <w:bCs/>
        </w:rPr>
        <w:sectPr w:rsidR="00827D72" w:rsidRPr="00CF0111" w:rsidSect="009F6F11">
          <w:headerReference w:type="default" r:id="rId10"/>
          <w:footerReference w:type="default" r:id="rId11"/>
          <w:pgSz w:w="11906" w:h="16838"/>
          <w:pgMar w:top="1701" w:right="1134" w:bottom="1418" w:left="1701" w:header="851" w:footer="992" w:gutter="0"/>
          <w:cols w:space="425"/>
          <w:docGrid w:type="linesAndChars" w:linePitch="312"/>
        </w:sectPr>
      </w:pPr>
      <w:r w:rsidRPr="00CF0111">
        <w:rPr>
          <w:rFonts w:eastAsia="黑体"/>
          <w:b/>
          <w:sz w:val="32"/>
        </w:rPr>
        <w:t>20</w:t>
      </w:r>
      <w:r w:rsidR="0016788C" w:rsidRPr="00CF0111">
        <w:rPr>
          <w:rFonts w:eastAsia="黑体"/>
          <w:b/>
          <w:sz w:val="32"/>
        </w:rPr>
        <w:t>2</w:t>
      </w:r>
      <w:r w:rsidR="00DA0918">
        <w:rPr>
          <w:rFonts w:eastAsia="黑体" w:hint="eastAsia"/>
          <w:b/>
          <w:sz w:val="32"/>
        </w:rPr>
        <w:t>3</w:t>
      </w:r>
      <w:r w:rsidRPr="00CF0111">
        <w:rPr>
          <w:rFonts w:eastAsia="黑体"/>
          <w:b/>
          <w:sz w:val="32"/>
        </w:rPr>
        <w:t>年</w:t>
      </w:r>
      <w:r w:rsidRPr="00CF0111">
        <w:rPr>
          <w:rFonts w:eastAsia="黑体"/>
          <w:b/>
          <w:sz w:val="32"/>
        </w:rPr>
        <w:t xml:space="preserve">  05 </w:t>
      </w:r>
      <w:r w:rsidR="00B1572E">
        <w:rPr>
          <w:rFonts w:eastAsia="黑体" w:hint="eastAsia"/>
          <w:b/>
          <w:sz w:val="32"/>
        </w:rPr>
        <w:t>月</w:t>
      </w:r>
    </w:p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4"/>
          <w:lang w:val="zh-CN"/>
        </w:rPr>
        <w:id w:val="1193891461"/>
        <w:docPartObj>
          <w:docPartGallery w:val="Table of Contents"/>
          <w:docPartUnique/>
        </w:docPartObj>
      </w:sdtPr>
      <w:sdtEndPr>
        <w:rPr>
          <w:b/>
          <w:bCs/>
          <w:sz w:val="24"/>
        </w:rPr>
      </w:sdtEndPr>
      <w:sdtContent>
        <w:p w14:paraId="0A765509" w14:textId="5B17004D" w:rsidR="00E9588B" w:rsidRPr="00CC210F" w:rsidRDefault="00E9588B" w:rsidP="00CC210F">
          <w:pPr>
            <w:pStyle w:val="TOC"/>
            <w:jc w:val="center"/>
            <w:rPr>
              <w:rFonts w:ascii="黑体" w:eastAsia="黑体" w:hAnsi="黑体" w:cs="Times New Roman"/>
              <w:color w:val="auto"/>
            </w:rPr>
          </w:pPr>
          <w:r w:rsidRPr="00CC210F">
            <w:rPr>
              <w:rFonts w:ascii="黑体" w:eastAsia="黑体" w:hAnsi="黑体" w:cs="Times New Roman"/>
              <w:color w:val="auto"/>
              <w:lang w:val="zh-CN"/>
            </w:rPr>
            <w:t>目录</w:t>
          </w:r>
        </w:p>
        <w:p w14:paraId="40A215FF" w14:textId="77777777" w:rsidR="00DA0918" w:rsidRDefault="00501714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 w:rsidRPr="00CF0111">
            <w:fldChar w:fldCharType="begin"/>
          </w:r>
          <w:r w:rsidRPr="00CF0111">
            <w:instrText xml:space="preserve"> TOC \o "1-3" \h \z \u </w:instrText>
          </w:r>
          <w:r w:rsidRPr="00CF0111">
            <w:fldChar w:fldCharType="separate"/>
          </w:r>
          <w:hyperlink w:anchor="_Toc130327751" w:history="1">
            <w:r w:rsidR="00DA0918" w:rsidRPr="00F07F34">
              <w:rPr>
                <w:rStyle w:val="aa"/>
                <w:noProof/>
              </w:rPr>
              <w:t xml:space="preserve">1 </w:t>
            </w:r>
            <w:r w:rsidR="00DA0918" w:rsidRPr="00F07F34">
              <w:rPr>
                <w:rStyle w:val="aa"/>
                <w:rFonts w:hint="eastAsia"/>
                <w:noProof/>
              </w:rPr>
              <w:t>绪论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1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532A4F7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2" w:history="1">
            <w:r w:rsidR="00DA0918" w:rsidRPr="00F07F34">
              <w:rPr>
                <w:rStyle w:val="aa"/>
                <w:noProof/>
              </w:rPr>
              <w:t xml:space="preserve">1.1 </w:t>
            </w:r>
            <w:r w:rsidR="00DA0918" w:rsidRPr="00F07F34">
              <w:rPr>
                <w:rStyle w:val="aa"/>
                <w:rFonts w:hint="eastAsia"/>
                <w:noProof/>
              </w:rPr>
              <w:t>数值分析的发展综述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1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2EF5C97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3" w:history="1">
            <w:r w:rsidR="00DA0918" w:rsidRPr="00F07F34">
              <w:rPr>
                <w:rStyle w:val="aa"/>
                <w:noProof/>
              </w:rPr>
              <w:t>1.2</w:t>
            </w:r>
            <w:r w:rsidR="00DA0918" w:rsidRPr="00F07F34">
              <w:rPr>
                <w:rStyle w:val="aa"/>
                <w:rFonts w:hint="eastAsia"/>
                <w:noProof/>
              </w:rPr>
              <w:t>报告主要内容及结构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1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3BFE3EC" w14:textId="77777777" w:rsidR="00DA0918" w:rsidRDefault="0079171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4" w:history="1">
            <w:r w:rsidR="00DA0918" w:rsidRPr="00F07F34">
              <w:rPr>
                <w:rStyle w:val="aa"/>
                <w:noProof/>
              </w:rPr>
              <w:t xml:space="preserve">2 </w:t>
            </w:r>
            <w:r w:rsidR="00DA0918" w:rsidRPr="00F07F34">
              <w:rPr>
                <w:rStyle w:val="aa"/>
                <w:rFonts w:hint="eastAsia"/>
                <w:noProof/>
              </w:rPr>
              <w:t>误差相关实验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0397B120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5" w:history="1">
            <w:r w:rsidR="00DA0918" w:rsidRPr="00F07F34">
              <w:rPr>
                <w:rStyle w:val="aa"/>
                <w:noProof/>
              </w:rPr>
              <w:t xml:space="preserve">2.1 </w:t>
            </w:r>
            <w:r w:rsidR="00DA0918" w:rsidRPr="00F07F34">
              <w:rPr>
                <w:rStyle w:val="aa"/>
                <w:rFonts w:hint="eastAsia"/>
                <w:noProof/>
              </w:rPr>
              <w:t>误差的成因与处理手段探讨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D72CAAD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6" w:history="1">
            <w:r w:rsidR="00DA0918" w:rsidRPr="00F07F34">
              <w:rPr>
                <w:rStyle w:val="aa"/>
                <w:noProof/>
              </w:rPr>
              <w:t xml:space="preserve">2.2 </w:t>
            </w:r>
            <w:r w:rsidR="00DA0918" w:rsidRPr="00F07F34">
              <w:rPr>
                <w:rStyle w:val="aa"/>
                <w:rFonts w:hint="eastAsia"/>
                <w:noProof/>
              </w:rPr>
              <w:t>学习数值计算方法的目的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6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7D63592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7" w:history="1">
            <w:r w:rsidR="00DA0918" w:rsidRPr="00F07F34">
              <w:rPr>
                <w:rStyle w:val="aa"/>
                <w:noProof/>
              </w:rPr>
              <w:t xml:space="preserve">2.3 </w:t>
            </w:r>
            <w:r w:rsidR="00DA0918" w:rsidRPr="00F07F34">
              <w:rPr>
                <w:rStyle w:val="aa"/>
                <w:rFonts w:hint="eastAsia"/>
                <w:noProof/>
              </w:rPr>
              <w:t>综合实验：减少运算次数的实验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7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1FD22371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8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实验题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8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BA67420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59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实验条件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59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1BC1D3CF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0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0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5E75A0D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1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实验结果及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2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776AB38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2" w:history="1">
            <w:r w:rsidR="00DA0918" w:rsidRPr="00F07F34">
              <w:rPr>
                <w:rStyle w:val="aa"/>
                <w:noProof/>
              </w:rPr>
              <w:t xml:space="preserve">2.3.5 </w:t>
            </w:r>
            <w:r w:rsidR="00DA0918" w:rsidRPr="00F07F34">
              <w:rPr>
                <w:rStyle w:val="aa"/>
                <w:rFonts w:hint="eastAsia"/>
                <w:noProof/>
              </w:rPr>
              <w:t>附录：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3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E935EFC" w14:textId="77777777" w:rsidR="00DA0918" w:rsidRDefault="0079171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3" w:history="1">
            <w:r w:rsidR="00DA0918" w:rsidRPr="00F07F34">
              <w:rPr>
                <w:rStyle w:val="aa"/>
                <w:noProof/>
              </w:rPr>
              <w:t xml:space="preserve">3 </w:t>
            </w:r>
            <w:r w:rsidR="00DA0918" w:rsidRPr="00F07F34">
              <w:rPr>
                <w:rStyle w:val="aa"/>
                <w:rFonts w:hint="eastAsia"/>
                <w:noProof/>
              </w:rPr>
              <w:t>非线性方程的数值解法实验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6AFA2A4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4" w:history="1">
            <w:r w:rsidR="00DA0918" w:rsidRPr="00F07F34">
              <w:rPr>
                <w:rStyle w:val="aa"/>
                <w:noProof/>
              </w:rPr>
              <w:t xml:space="preserve">3.1 </w:t>
            </w:r>
            <w:r w:rsidR="00DA0918" w:rsidRPr="00F07F34">
              <w:rPr>
                <w:rStyle w:val="aa"/>
                <w:rFonts w:hint="eastAsia"/>
                <w:noProof/>
              </w:rPr>
              <w:t>求</w:t>
            </w:r>
            <w:r w:rsidR="00DA0918" w:rsidRPr="00F07F34">
              <w:rPr>
                <w:rStyle w:val="aa"/>
                <w:rFonts w:ascii="黑体" w:hAnsi="黑体" w:hint="eastAsia"/>
                <w:noProof/>
              </w:rPr>
              <w:t>解非线性方程的二分法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AFF5726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5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实验题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0BF4A63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6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6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5957BED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7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实验结果及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7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2C00345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8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附录：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8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B4A558B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69" w:history="1">
            <w:r w:rsidR="00DA0918" w:rsidRPr="00F07F34">
              <w:rPr>
                <w:rStyle w:val="aa"/>
                <w:noProof/>
              </w:rPr>
              <w:t>3.2 Python</w:t>
            </w:r>
            <w:r w:rsidR="00DA0918" w:rsidRPr="00F07F34">
              <w:rPr>
                <w:rStyle w:val="aa"/>
                <w:rFonts w:hint="eastAsia"/>
                <w:noProof/>
              </w:rPr>
              <w:t>绘图模拟非线性方程求解过程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69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DC0896A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0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实验题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0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E649221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1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4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346E809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2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实验结果及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2407869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3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附录：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E583780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4" w:history="1">
            <w:r w:rsidR="00DA0918" w:rsidRPr="00F07F34">
              <w:rPr>
                <w:rStyle w:val="aa"/>
                <w:noProof/>
              </w:rPr>
              <w:t>3.3 Aitken</w:t>
            </w:r>
            <w:r w:rsidR="00DA0918" w:rsidRPr="00F07F34">
              <w:rPr>
                <w:rStyle w:val="aa"/>
                <w:rFonts w:hint="eastAsia"/>
                <w:noProof/>
              </w:rPr>
              <w:t>和</w:t>
            </w:r>
            <w:r w:rsidR="00DA0918" w:rsidRPr="00F07F34">
              <w:rPr>
                <w:rStyle w:val="aa"/>
                <w:noProof/>
              </w:rPr>
              <w:t>Steffensen</w:t>
            </w:r>
            <w:r w:rsidR="00DA0918" w:rsidRPr="00F07F34">
              <w:rPr>
                <w:rStyle w:val="aa"/>
                <w:rFonts w:hint="eastAsia"/>
                <w:noProof/>
              </w:rPr>
              <w:t>方法加速求根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0955FDF3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5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实验题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2FBFB97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6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6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7EF9F0E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7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实验结果及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7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1EB5B5B4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8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附录：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8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C087728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79" w:history="1">
            <w:r w:rsidR="00DA0918" w:rsidRPr="00F07F34">
              <w:rPr>
                <w:rStyle w:val="aa"/>
                <w:noProof/>
              </w:rPr>
              <w:t xml:space="preserve">3.4 </w:t>
            </w:r>
            <w:r w:rsidR="00DA0918" w:rsidRPr="00F07F34">
              <w:rPr>
                <w:rStyle w:val="aa"/>
                <w:rFonts w:hint="eastAsia"/>
                <w:noProof/>
              </w:rPr>
              <w:t>综合实验：</w:t>
            </w:r>
            <w:r w:rsidR="00DA0918" w:rsidRPr="00F07F34">
              <w:rPr>
                <w:rStyle w:val="aa"/>
                <w:noProof/>
              </w:rPr>
              <w:t xml:space="preserve"> </w:t>
            </w:r>
            <w:r w:rsidR="00DA0918" w:rsidRPr="00F07F34">
              <w:rPr>
                <w:rStyle w:val="aa"/>
                <w:rFonts w:hint="eastAsia"/>
                <w:noProof/>
              </w:rPr>
              <w:t>多种方法对比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79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BD01F49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0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实验题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0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5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A4D009E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1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6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71DAA15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2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实验结果及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6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812A4B2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3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附录：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6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E451BED" w14:textId="77777777" w:rsidR="00DA0918" w:rsidRDefault="0079171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4" w:history="1">
            <w:r w:rsidR="00DA0918" w:rsidRPr="00F07F34">
              <w:rPr>
                <w:rStyle w:val="aa"/>
                <w:noProof/>
              </w:rPr>
              <w:t xml:space="preserve">4 </w:t>
            </w:r>
            <w:r w:rsidR="00DA0918" w:rsidRPr="00F07F34">
              <w:rPr>
                <w:rStyle w:val="aa"/>
                <w:rFonts w:hint="eastAsia"/>
                <w:noProof/>
              </w:rPr>
              <w:t>线性方程组的数值解法实验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C4D3613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5" w:history="1">
            <w:r w:rsidR="00DA0918" w:rsidRPr="00F07F34">
              <w:rPr>
                <w:rStyle w:val="aa"/>
                <w:noProof/>
              </w:rPr>
              <w:t>4.1 Gauss</w:t>
            </w:r>
            <w:r w:rsidR="00DA0918" w:rsidRPr="00F07F34">
              <w:rPr>
                <w:rStyle w:val="aa"/>
                <w:rFonts w:hint="eastAsia"/>
                <w:noProof/>
              </w:rPr>
              <w:t>消去法与列主元</w:t>
            </w:r>
            <w:r w:rsidR="00DA0918" w:rsidRPr="00F07F34">
              <w:rPr>
                <w:rStyle w:val="aa"/>
                <w:noProof/>
              </w:rPr>
              <w:t>Gauss</w:t>
            </w:r>
            <w:r w:rsidR="00DA0918" w:rsidRPr="00F07F34">
              <w:rPr>
                <w:rStyle w:val="aa"/>
                <w:rFonts w:hint="eastAsia"/>
                <w:noProof/>
              </w:rPr>
              <w:t>消去法的比较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9207515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6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第</w:t>
            </w:r>
            <w:r w:rsidR="00DA0918" w:rsidRPr="00F07F34">
              <w:rPr>
                <w:rStyle w:val="aa"/>
                <w:noProof/>
              </w:rPr>
              <w:t>3</w:t>
            </w:r>
            <w:r w:rsidR="00DA0918" w:rsidRPr="00F07F34">
              <w:rPr>
                <w:rStyle w:val="aa"/>
                <w:rFonts w:hint="eastAsia"/>
                <w:noProof/>
              </w:rPr>
              <w:t>章题目</w:t>
            </w:r>
            <w:r w:rsidR="00DA0918" w:rsidRPr="00F07F34">
              <w:rPr>
                <w:rStyle w:val="aa"/>
                <w:noProof/>
              </w:rPr>
              <w:t>2</w:t>
            </w:r>
            <w:r w:rsidR="00DA0918" w:rsidRPr="00F07F34">
              <w:rPr>
                <w:rStyle w:val="aa"/>
                <w:rFonts w:hint="eastAsia"/>
                <w:noProof/>
              </w:rPr>
              <w:t>描述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6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2D387BF9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7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7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AF8D506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8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问题求解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8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71131A7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89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算法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89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19AAB1DB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0" w:history="1">
            <w:r w:rsidR="00DA0918" w:rsidRPr="00F07F34">
              <w:rPr>
                <w:rStyle w:val="aa"/>
                <w:noProof/>
              </w:rPr>
              <w:t xml:space="preserve">4.2 </w:t>
            </w:r>
            <w:r w:rsidR="00DA0918" w:rsidRPr="00F07F34">
              <w:rPr>
                <w:rStyle w:val="aa"/>
                <w:rFonts w:hint="eastAsia"/>
                <w:noProof/>
              </w:rPr>
              <w:t>列主元</w:t>
            </w:r>
            <w:r w:rsidR="00DA0918" w:rsidRPr="00F07F34">
              <w:rPr>
                <w:rStyle w:val="aa"/>
                <w:noProof/>
              </w:rPr>
              <w:t>Gauss-Jordan</w:t>
            </w:r>
            <w:r w:rsidR="00DA0918" w:rsidRPr="00F07F34">
              <w:rPr>
                <w:rStyle w:val="aa"/>
                <w:rFonts w:hint="eastAsia"/>
                <w:noProof/>
              </w:rPr>
              <w:t>消去法、</w:t>
            </w:r>
            <w:r w:rsidR="00DA0918" w:rsidRPr="00F07F34">
              <w:rPr>
                <w:rStyle w:val="aa"/>
                <w:i/>
                <w:iCs/>
                <w:noProof/>
              </w:rPr>
              <w:t>LU</w:t>
            </w:r>
            <w:r w:rsidR="00DA0918" w:rsidRPr="00F07F34">
              <w:rPr>
                <w:rStyle w:val="aa"/>
                <w:rFonts w:hint="eastAsia"/>
                <w:noProof/>
              </w:rPr>
              <w:t>分解法的比较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0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475DE66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1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第</w:t>
            </w:r>
            <w:r w:rsidR="00DA0918" w:rsidRPr="00F07F34">
              <w:rPr>
                <w:rStyle w:val="aa"/>
                <w:noProof/>
              </w:rPr>
              <w:t>3</w:t>
            </w:r>
            <w:r w:rsidR="00DA0918" w:rsidRPr="00F07F34">
              <w:rPr>
                <w:rStyle w:val="aa"/>
                <w:rFonts w:hint="eastAsia"/>
                <w:noProof/>
              </w:rPr>
              <w:t>章题目</w:t>
            </w:r>
            <w:r w:rsidR="00DA0918" w:rsidRPr="00F07F34">
              <w:rPr>
                <w:rStyle w:val="aa"/>
                <w:noProof/>
              </w:rPr>
              <w:t>3</w:t>
            </w:r>
            <w:r w:rsidR="00DA0918" w:rsidRPr="00F07F34">
              <w:rPr>
                <w:rStyle w:val="aa"/>
                <w:rFonts w:hint="eastAsia"/>
                <w:noProof/>
              </w:rPr>
              <w:t>描述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7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8E1BF99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2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算法介绍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07805AE7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3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问题求解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622C0F61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4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算法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F56F6AC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5" w:history="1">
            <w:r w:rsidR="00DA0918" w:rsidRPr="00F07F34">
              <w:rPr>
                <w:rStyle w:val="aa"/>
                <w:noProof/>
              </w:rPr>
              <w:t xml:space="preserve">4.3 </w:t>
            </w:r>
            <w:r w:rsidR="00DA0918" w:rsidRPr="00F07F34">
              <w:rPr>
                <w:rStyle w:val="aa"/>
                <w:rFonts w:hint="eastAsia"/>
                <w:noProof/>
              </w:rPr>
              <w:t>范数和条件数的求解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641F6AE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6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第</w:t>
            </w:r>
            <w:r w:rsidR="00DA0918" w:rsidRPr="00F07F34">
              <w:rPr>
                <w:rStyle w:val="aa"/>
                <w:noProof/>
              </w:rPr>
              <w:t>3</w:t>
            </w:r>
            <w:r w:rsidR="00DA0918" w:rsidRPr="00F07F34">
              <w:rPr>
                <w:rStyle w:val="aa"/>
                <w:rFonts w:hint="eastAsia"/>
                <w:noProof/>
              </w:rPr>
              <w:t>章题目</w:t>
            </w:r>
            <w:r w:rsidR="00DA0918" w:rsidRPr="00F07F34">
              <w:rPr>
                <w:rStyle w:val="aa"/>
                <w:noProof/>
              </w:rPr>
              <w:t>7</w:t>
            </w:r>
            <w:r w:rsidR="00DA0918" w:rsidRPr="00F07F34">
              <w:rPr>
                <w:rStyle w:val="aa"/>
                <w:rFonts w:hint="eastAsia"/>
                <w:noProof/>
              </w:rPr>
              <w:t>描述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6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BA15504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7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预备知识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7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8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7475232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8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问题求解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8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629168A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799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算法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799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315285D3" w14:textId="77777777" w:rsidR="00DA0918" w:rsidRDefault="00791712" w:rsidP="00DA0918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0" w:history="1">
            <w:r w:rsidR="00DA0918" w:rsidRPr="00F07F34">
              <w:rPr>
                <w:rStyle w:val="aa"/>
                <w:noProof/>
              </w:rPr>
              <w:t xml:space="preserve">4.4 </w:t>
            </w:r>
            <w:r w:rsidR="00DA0918" w:rsidRPr="00F07F34">
              <w:rPr>
                <w:rStyle w:val="aa"/>
                <w:rFonts w:hint="eastAsia"/>
                <w:noProof/>
              </w:rPr>
              <w:t>微小扰动对方程组求解的稳定性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0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45E4B363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1" w:history="1">
            <w:r w:rsidR="00DA0918" w:rsidRPr="00F07F34">
              <w:rPr>
                <w:rStyle w:val="aa"/>
                <w:noProof/>
              </w:rPr>
              <w:t xml:space="preserve">2.3.1 </w:t>
            </w:r>
            <w:r w:rsidR="00DA0918" w:rsidRPr="00F07F34">
              <w:rPr>
                <w:rStyle w:val="aa"/>
                <w:rFonts w:hint="eastAsia"/>
                <w:noProof/>
              </w:rPr>
              <w:t>第</w:t>
            </w:r>
            <w:r w:rsidR="00DA0918" w:rsidRPr="00F07F34">
              <w:rPr>
                <w:rStyle w:val="aa"/>
                <w:noProof/>
              </w:rPr>
              <w:t>3</w:t>
            </w:r>
            <w:r w:rsidR="00DA0918" w:rsidRPr="00F07F34">
              <w:rPr>
                <w:rStyle w:val="aa"/>
                <w:rFonts w:hint="eastAsia"/>
                <w:noProof/>
              </w:rPr>
              <w:t>章题目</w:t>
            </w:r>
            <w:r w:rsidR="00DA0918" w:rsidRPr="00F07F34">
              <w:rPr>
                <w:rStyle w:val="aa"/>
                <w:noProof/>
              </w:rPr>
              <w:t>8</w:t>
            </w:r>
            <w:r w:rsidR="00DA0918" w:rsidRPr="00F07F34">
              <w:rPr>
                <w:rStyle w:val="aa"/>
                <w:rFonts w:hint="eastAsia"/>
                <w:noProof/>
              </w:rPr>
              <w:t>描述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1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1C2BE98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2" w:history="1">
            <w:r w:rsidR="00DA0918" w:rsidRPr="00F07F34">
              <w:rPr>
                <w:rStyle w:val="aa"/>
                <w:noProof/>
              </w:rPr>
              <w:t xml:space="preserve">2.3.2 </w:t>
            </w:r>
            <w:r w:rsidR="00DA0918" w:rsidRPr="00F07F34">
              <w:rPr>
                <w:rStyle w:val="aa"/>
                <w:rFonts w:hint="eastAsia"/>
                <w:noProof/>
              </w:rPr>
              <w:t>预备知识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2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716C10F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3" w:history="1">
            <w:r w:rsidR="00DA0918" w:rsidRPr="00F07F34">
              <w:rPr>
                <w:rStyle w:val="aa"/>
                <w:noProof/>
              </w:rPr>
              <w:t xml:space="preserve">2.3.3 </w:t>
            </w:r>
            <w:r w:rsidR="00DA0918" w:rsidRPr="00F07F34">
              <w:rPr>
                <w:rStyle w:val="aa"/>
                <w:rFonts w:hint="eastAsia"/>
                <w:noProof/>
              </w:rPr>
              <w:t>问题求解与分析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3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1EF92F66" w14:textId="77777777" w:rsidR="00DA0918" w:rsidRDefault="00791712" w:rsidP="00DA0918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4" w:history="1">
            <w:r w:rsidR="00DA0918" w:rsidRPr="00F07F34">
              <w:rPr>
                <w:rStyle w:val="aa"/>
                <w:noProof/>
              </w:rPr>
              <w:t xml:space="preserve">2.3.4 </w:t>
            </w:r>
            <w:r w:rsidR="00DA0918" w:rsidRPr="00F07F34">
              <w:rPr>
                <w:rStyle w:val="aa"/>
                <w:rFonts w:hint="eastAsia"/>
                <w:noProof/>
              </w:rPr>
              <w:t>算法源代码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4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9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589C1274" w14:textId="77777777" w:rsidR="00DA0918" w:rsidRDefault="00791712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0327805" w:history="1">
            <w:r w:rsidR="00DA0918" w:rsidRPr="00F07F34">
              <w:rPr>
                <w:rStyle w:val="aa"/>
                <w:rFonts w:hint="eastAsia"/>
                <w:noProof/>
              </w:rPr>
              <w:t>参考文献</w:t>
            </w:r>
            <w:r w:rsidR="00DA0918">
              <w:rPr>
                <w:noProof/>
                <w:webHidden/>
              </w:rPr>
              <w:tab/>
            </w:r>
            <w:r w:rsidR="00DA0918">
              <w:rPr>
                <w:noProof/>
                <w:webHidden/>
              </w:rPr>
              <w:fldChar w:fldCharType="begin"/>
            </w:r>
            <w:r w:rsidR="00DA0918">
              <w:rPr>
                <w:noProof/>
                <w:webHidden/>
              </w:rPr>
              <w:instrText xml:space="preserve"> PAGEREF _Toc130327805 \h </w:instrText>
            </w:r>
            <w:r w:rsidR="00DA0918">
              <w:rPr>
                <w:noProof/>
                <w:webHidden/>
              </w:rPr>
            </w:r>
            <w:r w:rsidR="00DA0918">
              <w:rPr>
                <w:noProof/>
                <w:webHidden/>
              </w:rPr>
              <w:fldChar w:fldCharType="separate"/>
            </w:r>
            <w:r w:rsidR="00DA0918">
              <w:rPr>
                <w:noProof/>
                <w:webHidden/>
              </w:rPr>
              <w:t>10</w:t>
            </w:r>
            <w:r w:rsidR="00DA0918">
              <w:rPr>
                <w:noProof/>
                <w:webHidden/>
              </w:rPr>
              <w:fldChar w:fldCharType="end"/>
            </w:r>
          </w:hyperlink>
        </w:p>
        <w:p w14:paraId="78A90379" w14:textId="22E7A1DA" w:rsidR="00E9588B" w:rsidRPr="00CF0111" w:rsidRDefault="00501714">
          <w:r w:rsidRPr="00CF0111">
            <w:rPr>
              <w:rFonts w:eastAsia="黑体"/>
            </w:rPr>
            <w:fldChar w:fldCharType="end"/>
          </w:r>
        </w:p>
      </w:sdtContent>
    </w:sdt>
    <w:p w14:paraId="17B58B1B" w14:textId="5A197622" w:rsidR="00792A1A" w:rsidRPr="00CF0111" w:rsidRDefault="00792A1A" w:rsidP="00301FDE">
      <w:pPr>
        <w:rPr>
          <w:rFonts w:eastAsiaTheme="minorEastAsia"/>
          <w:bCs/>
          <w:szCs w:val="21"/>
        </w:rPr>
      </w:pPr>
    </w:p>
    <w:p w14:paraId="08FB455E" w14:textId="77777777" w:rsidR="00827D72" w:rsidRPr="00CF0111" w:rsidRDefault="00792A1A" w:rsidP="00301FDE">
      <w:pPr>
        <w:widowControl/>
        <w:jc w:val="left"/>
        <w:rPr>
          <w:rFonts w:eastAsiaTheme="minorEastAsia"/>
          <w:bCs/>
          <w:szCs w:val="21"/>
        </w:rPr>
        <w:sectPr w:rsidR="00827D72" w:rsidRPr="00CF0111" w:rsidSect="009F6F11">
          <w:pgSz w:w="11906" w:h="16838"/>
          <w:pgMar w:top="1701" w:right="1134" w:bottom="1418" w:left="1701" w:header="851" w:footer="992" w:gutter="0"/>
          <w:cols w:space="425"/>
          <w:docGrid w:type="linesAndChars" w:linePitch="312"/>
        </w:sectPr>
      </w:pPr>
      <w:r w:rsidRPr="00CF0111">
        <w:rPr>
          <w:rFonts w:eastAsiaTheme="minorEastAsia"/>
          <w:bCs/>
          <w:szCs w:val="21"/>
        </w:rPr>
        <w:br w:type="page"/>
      </w:r>
    </w:p>
    <w:p w14:paraId="57F1C8E5" w14:textId="59B244E2" w:rsidR="00891EE2" w:rsidRPr="00CF0111" w:rsidRDefault="002C422D" w:rsidP="0077175D">
      <w:pPr>
        <w:pStyle w:val="1"/>
        <w:spacing w:line="360" w:lineRule="auto"/>
      </w:pPr>
      <w:bookmarkStart w:id="0" w:name="_Toc130327751"/>
      <w:r>
        <w:rPr>
          <w:rFonts w:hint="eastAsia"/>
        </w:rPr>
        <w:lastRenderedPageBreak/>
        <w:t>1</w:t>
      </w:r>
      <w:r>
        <w:t xml:space="preserve"> </w:t>
      </w:r>
      <w:r w:rsidR="00891EE2" w:rsidRPr="00CF0111">
        <w:t>绪论</w:t>
      </w:r>
      <w:bookmarkEnd w:id="0"/>
    </w:p>
    <w:p w14:paraId="71B4D2F4" w14:textId="4B4BEBA6" w:rsidR="00891EE2" w:rsidRPr="00CF0111" w:rsidRDefault="00891EE2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" w:name="_Toc130327752"/>
      <w:r w:rsidRPr="00CF0111">
        <w:rPr>
          <w:rFonts w:ascii="Times New Roman" w:hAnsi="Times New Roman" w:cs="Times New Roman"/>
        </w:rPr>
        <w:t xml:space="preserve">1.1 </w:t>
      </w:r>
      <w:r w:rsidR="00FA664E">
        <w:rPr>
          <w:rFonts w:ascii="Times New Roman" w:hAnsi="Times New Roman" w:cs="Times New Roman" w:hint="eastAsia"/>
        </w:rPr>
        <w:t>数值分析的发展</w:t>
      </w:r>
      <w:r w:rsidR="005C308F">
        <w:rPr>
          <w:rFonts w:ascii="Times New Roman" w:hAnsi="Times New Roman" w:cs="Times New Roman" w:hint="eastAsia"/>
        </w:rPr>
        <w:t>综述</w:t>
      </w:r>
      <w:bookmarkEnd w:id="1"/>
    </w:p>
    <w:p w14:paraId="38B5C746" w14:textId="2A2CE91F" w:rsidR="00A77B2B" w:rsidRDefault="00FA664E" w:rsidP="005D54A2">
      <w:pPr>
        <w:jc w:val="left"/>
        <w:rPr>
          <w:bCs/>
        </w:rPr>
      </w:pPr>
      <w:r>
        <w:rPr>
          <w:rFonts w:hint="eastAsia"/>
          <w:bCs/>
        </w:rPr>
        <w:t xml:space="preserve">    </w:t>
      </w:r>
      <w:proofErr w:type="spellStart"/>
      <w:r>
        <w:rPr>
          <w:bCs/>
        </w:rPr>
        <w:t>X</w:t>
      </w:r>
      <w:r>
        <w:rPr>
          <w:rFonts w:hint="eastAsia"/>
          <w:bCs/>
        </w:rPr>
        <w:t>xxxx</w:t>
      </w:r>
      <w:proofErr w:type="spellEnd"/>
    </w:p>
    <w:p w14:paraId="2761B208" w14:textId="77777777" w:rsidR="005205F9" w:rsidRPr="00CF0111" w:rsidRDefault="005205F9" w:rsidP="005D54A2">
      <w:pPr>
        <w:jc w:val="left"/>
        <w:rPr>
          <w:bCs/>
        </w:rPr>
      </w:pPr>
    </w:p>
    <w:p w14:paraId="323F8B05" w14:textId="1D191D67" w:rsidR="002C7ACC" w:rsidRPr="00CF0111" w:rsidRDefault="002C7ACC" w:rsidP="0077175D">
      <w:pPr>
        <w:ind w:firstLineChars="200" w:firstLine="420"/>
        <w:jc w:val="center"/>
        <w:rPr>
          <w:bCs/>
          <w:sz w:val="21"/>
          <w:szCs w:val="21"/>
        </w:rPr>
      </w:pPr>
      <w:r w:rsidRPr="00CF0111">
        <w:rPr>
          <w:bCs/>
          <w:sz w:val="21"/>
          <w:szCs w:val="21"/>
        </w:rPr>
        <w:t>图</w:t>
      </w:r>
      <w:r w:rsidRPr="00CF0111">
        <w:rPr>
          <w:bCs/>
          <w:sz w:val="21"/>
          <w:szCs w:val="21"/>
        </w:rPr>
        <w:t>1.</w:t>
      </w:r>
      <w:r w:rsidR="0048758D" w:rsidRPr="00CF0111">
        <w:rPr>
          <w:bCs/>
          <w:sz w:val="21"/>
          <w:szCs w:val="21"/>
        </w:rPr>
        <w:t>1</w:t>
      </w:r>
      <w:r w:rsidRPr="00CF0111">
        <w:rPr>
          <w:bCs/>
          <w:sz w:val="21"/>
          <w:szCs w:val="21"/>
        </w:rPr>
        <w:t xml:space="preserve"> </w:t>
      </w:r>
      <w:r w:rsidRPr="00CF0111">
        <w:rPr>
          <w:bCs/>
          <w:sz w:val="21"/>
          <w:szCs w:val="21"/>
        </w:rPr>
        <w:t>国</w:t>
      </w:r>
      <w:proofErr w:type="spellStart"/>
      <w:r w:rsidR="005205F9">
        <w:rPr>
          <w:rFonts w:hint="eastAsia"/>
          <w:bCs/>
          <w:sz w:val="21"/>
          <w:szCs w:val="21"/>
        </w:rPr>
        <w:t>xxxxxxx</w:t>
      </w:r>
      <w:proofErr w:type="spellEnd"/>
    </w:p>
    <w:p w14:paraId="01B95B82" w14:textId="77777777" w:rsidR="002C7ACC" w:rsidRPr="00CF0111" w:rsidRDefault="002C7ACC" w:rsidP="0077175D">
      <w:pPr>
        <w:ind w:firstLineChars="200" w:firstLine="480"/>
        <w:jc w:val="center"/>
        <w:rPr>
          <w:bCs/>
        </w:rPr>
      </w:pPr>
    </w:p>
    <w:p w14:paraId="52C90C56" w14:textId="10F2B788" w:rsidR="00331B29" w:rsidRPr="00CF0111" w:rsidRDefault="00331B29" w:rsidP="0077175D">
      <w:pPr>
        <w:ind w:firstLineChars="200" w:firstLine="480"/>
        <w:rPr>
          <w:bCs/>
        </w:rPr>
      </w:pPr>
      <w:r w:rsidRPr="00CF0111">
        <w:rPr>
          <w:bCs/>
        </w:rPr>
        <w:t>虽</w:t>
      </w:r>
      <w:proofErr w:type="spellStart"/>
      <w:r w:rsidR="005205F9">
        <w:rPr>
          <w:rFonts w:hint="eastAsia"/>
          <w:bCs/>
        </w:rPr>
        <w:t>xxxxxxx</w:t>
      </w:r>
      <w:proofErr w:type="spellEnd"/>
    </w:p>
    <w:p w14:paraId="3FA4A6AA" w14:textId="04A50F87" w:rsidR="00891EE2" w:rsidRPr="00196225" w:rsidRDefault="00891EE2" w:rsidP="00196225">
      <w:pPr>
        <w:pStyle w:val="2"/>
        <w:spacing w:line="360" w:lineRule="auto"/>
        <w:rPr>
          <w:rFonts w:ascii="Times New Roman" w:hAnsi="Times New Roman" w:cs="Times New Roman"/>
        </w:rPr>
      </w:pPr>
      <w:bookmarkStart w:id="2" w:name="_Toc130327753"/>
      <w:r w:rsidRPr="00CF0111">
        <w:rPr>
          <w:rFonts w:ascii="Times New Roman" w:hAnsi="Times New Roman" w:cs="Times New Roman"/>
        </w:rPr>
        <w:t>1.</w:t>
      </w:r>
      <w:r w:rsidR="00C64F4A">
        <w:rPr>
          <w:rFonts w:ascii="Times New Roman" w:hAnsi="Times New Roman" w:cs="Times New Roman" w:hint="eastAsia"/>
        </w:rPr>
        <w:t>2</w:t>
      </w:r>
      <w:r w:rsidR="005205F9">
        <w:rPr>
          <w:rFonts w:ascii="Times New Roman" w:hAnsi="Times New Roman" w:cs="Times New Roman" w:hint="eastAsia"/>
        </w:rPr>
        <w:t>报告</w:t>
      </w:r>
      <w:r w:rsidR="001B3E6C" w:rsidRPr="00CF0111">
        <w:rPr>
          <w:rFonts w:ascii="Times New Roman" w:hAnsi="Times New Roman" w:cs="Times New Roman"/>
        </w:rPr>
        <w:t>主</w:t>
      </w:r>
      <w:r w:rsidR="00DE069E" w:rsidRPr="00CF0111">
        <w:rPr>
          <w:rFonts w:ascii="Times New Roman" w:hAnsi="Times New Roman" w:cs="Times New Roman"/>
        </w:rPr>
        <w:t>要</w:t>
      </w:r>
      <w:r w:rsidR="005205F9">
        <w:rPr>
          <w:rFonts w:ascii="Times New Roman" w:hAnsi="Times New Roman" w:cs="Times New Roman" w:hint="eastAsia"/>
        </w:rPr>
        <w:t>内容</w:t>
      </w:r>
      <w:r w:rsidR="001F56C6">
        <w:rPr>
          <w:rFonts w:ascii="Times New Roman" w:hAnsi="Times New Roman" w:cs="Times New Roman" w:hint="eastAsia"/>
        </w:rPr>
        <w:t>及结构</w:t>
      </w:r>
      <w:bookmarkEnd w:id="2"/>
    </w:p>
    <w:p w14:paraId="01609B08" w14:textId="4AE8044B" w:rsidR="00426231" w:rsidRPr="00CF0111" w:rsidRDefault="003D2271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本文将根</w:t>
      </w:r>
      <w:proofErr w:type="spellStart"/>
      <w:r w:rsidR="006F3CD1">
        <w:rPr>
          <w:rFonts w:hint="eastAsia"/>
          <w:szCs w:val="21"/>
        </w:rPr>
        <w:t>xxxxxx</w:t>
      </w:r>
      <w:proofErr w:type="spellEnd"/>
    </w:p>
    <w:p w14:paraId="4BF9BE6C" w14:textId="344068E1" w:rsidR="006C1588" w:rsidRPr="00CF0111" w:rsidRDefault="00C25B0A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本</w:t>
      </w:r>
      <w:r w:rsidR="006F3CD1">
        <w:rPr>
          <w:rFonts w:hint="eastAsia"/>
          <w:szCs w:val="21"/>
        </w:rPr>
        <w:t>报告</w:t>
      </w:r>
      <w:r w:rsidR="006C1588" w:rsidRPr="00CF0111">
        <w:rPr>
          <w:szCs w:val="21"/>
        </w:rPr>
        <w:t>将主要分为</w:t>
      </w:r>
      <w:r w:rsidR="006C1588" w:rsidRPr="00CF0111">
        <w:rPr>
          <w:szCs w:val="21"/>
        </w:rPr>
        <w:t>6</w:t>
      </w:r>
      <w:r w:rsidR="006C1588" w:rsidRPr="00CF0111">
        <w:rPr>
          <w:szCs w:val="21"/>
        </w:rPr>
        <w:t>章。</w:t>
      </w:r>
    </w:p>
    <w:p w14:paraId="470B0F00" w14:textId="4AF01E87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一章是绪论，简要介绍</w:t>
      </w:r>
      <w:proofErr w:type="spellStart"/>
      <w:r w:rsidR="00005D88">
        <w:rPr>
          <w:rFonts w:hint="eastAsia"/>
          <w:szCs w:val="21"/>
        </w:rPr>
        <w:t>xxxxx</w:t>
      </w:r>
      <w:proofErr w:type="spellEnd"/>
      <w:r w:rsidRPr="00CF0111">
        <w:rPr>
          <w:szCs w:val="21"/>
        </w:rPr>
        <w:t>。</w:t>
      </w:r>
    </w:p>
    <w:p w14:paraId="0E4B3DB5" w14:textId="243B10CD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二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778AFFE6" w14:textId="359BC0F9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三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2A880EC5" w14:textId="2D1299F9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四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40AB6AEA" w14:textId="544DFFAD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五章是</w:t>
      </w:r>
      <w:proofErr w:type="spellStart"/>
      <w:r w:rsidR="00005D88">
        <w:rPr>
          <w:rFonts w:hint="eastAsia"/>
          <w:szCs w:val="21"/>
        </w:rPr>
        <w:t>xxxx</w:t>
      </w:r>
      <w:proofErr w:type="spellEnd"/>
      <w:r w:rsidRPr="00CF0111">
        <w:rPr>
          <w:szCs w:val="21"/>
        </w:rPr>
        <w:t>。</w:t>
      </w:r>
    </w:p>
    <w:p w14:paraId="0B317A90" w14:textId="4F56779F" w:rsidR="006C1588" w:rsidRPr="00CF0111" w:rsidRDefault="006C1588" w:rsidP="0077175D">
      <w:pPr>
        <w:ind w:firstLineChars="200" w:firstLine="480"/>
        <w:rPr>
          <w:bCs/>
          <w:szCs w:val="21"/>
        </w:rPr>
      </w:pPr>
      <w:r w:rsidRPr="00CF0111">
        <w:rPr>
          <w:szCs w:val="21"/>
        </w:rPr>
        <w:t>第六章是总结与展望。</w:t>
      </w:r>
    </w:p>
    <w:p w14:paraId="64778337" w14:textId="093BFBF1" w:rsidR="00891EE2" w:rsidRPr="00CF0111" w:rsidRDefault="00891EE2" w:rsidP="0077175D">
      <w:pPr>
        <w:widowControl/>
        <w:jc w:val="left"/>
      </w:pPr>
    </w:p>
    <w:p w14:paraId="1D08BC54" w14:textId="77777777" w:rsidR="00E72195" w:rsidRDefault="00E72195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073CC978" w14:textId="797BCA31" w:rsidR="00840A56" w:rsidRDefault="002C422D" w:rsidP="0077175D">
      <w:pPr>
        <w:pStyle w:val="1"/>
        <w:spacing w:line="360" w:lineRule="auto"/>
      </w:pPr>
      <w:bookmarkStart w:id="3" w:name="_Toc130327754"/>
      <w:r>
        <w:rPr>
          <w:rFonts w:hint="eastAsia"/>
        </w:rPr>
        <w:lastRenderedPageBreak/>
        <w:t>2</w:t>
      </w:r>
      <w:r>
        <w:t xml:space="preserve"> </w:t>
      </w:r>
      <w:r w:rsidR="007B02B9">
        <w:rPr>
          <w:rFonts w:hint="eastAsia"/>
        </w:rPr>
        <w:t>误差相关实验与分析</w:t>
      </w:r>
      <w:bookmarkEnd w:id="3"/>
    </w:p>
    <w:p w14:paraId="74271134" w14:textId="0E7926FD" w:rsidR="002E69E0" w:rsidRPr="002E69E0" w:rsidRDefault="002E69E0" w:rsidP="002E69E0">
      <w:r>
        <w:rPr>
          <w:rFonts w:hint="eastAsia"/>
        </w:rPr>
        <w:t xml:space="preserve">    </w:t>
      </w:r>
      <w:proofErr w:type="spellStart"/>
      <w:r>
        <w:t>X</w:t>
      </w:r>
      <w:r>
        <w:rPr>
          <w:rFonts w:hint="eastAsia"/>
        </w:rPr>
        <w:t>xxxxxxx</w:t>
      </w:r>
      <w:proofErr w:type="spellEnd"/>
    </w:p>
    <w:p w14:paraId="35DE5DE9" w14:textId="06900514" w:rsidR="00CE6987" w:rsidRPr="00CF0111" w:rsidRDefault="00BE471A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4" w:name="_Toc130327755"/>
      <w:r w:rsidRPr="00CF0111">
        <w:rPr>
          <w:rFonts w:ascii="Times New Roman" w:hAnsi="Times New Roman" w:cs="Times New Roman"/>
        </w:rPr>
        <w:t xml:space="preserve">2.1 </w:t>
      </w:r>
      <w:r w:rsidR="00DD25C3">
        <w:rPr>
          <w:rFonts w:ascii="Times New Roman" w:hAnsi="Times New Roman" w:cs="Times New Roman" w:hint="eastAsia"/>
        </w:rPr>
        <w:t>误差的成因与处理手段探讨</w:t>
      </w:r>
      <w:bookmarkEnd w:id="4"/>
    </w:p>
    <w:p w14:paraId="2EC576EE" w14:textId="5DE7B069" w:rsidR="00CE6987" w:rsidRPr="00CF0111" w:rsidRDefault="00CE6987" w:rsidP="0077175D">
      <w:pPr>
        <w:pStyle w:val="a8"/>
        <w:ind w:firstLine="480"/>
        <w:rPr>
          <w:szCs w:val="21"/>
        </w:rPr>
      </w:pPr>
      <w:r w:rsidRPr="00CF0111">
        <w:rPr>
          <w:szCs w:val="21"/>
        </w:rPr>
        <w:t>准确</w:t>
      </w:r>
      <w:proofErr w:type="spellStart"/>
      <w:r w:rsidR="00D41B99">
        <w:rPr>
          <w:rFonts w:hint="eastAsia"/>
          <w:szCs w:val="21"/>
        </w:rPr>
        <w:t>xxxx</w:t>
      </w:r>
      <w:proofErr w:type="spellEnd"/>
    </w:p>
    <w:p w14:paraId="0E64E9F5" w14:textId="7CAEDCBF" w:rsidR="00B55875" w:rsidRPr="00CF0111" w:rsidRDefault="00CE6987" w:rsidP="00BE3862">
      <w:pPr>
        <w:ind w:firstLineChars="200" w:firstLine="480"/>
        <w:rPr>
          <w:szCs w:val="21"/>
        </w:rPr>
      </w:pPr>
      <w:r w:rsidRPr="00CF0111">
        <w:rPr>
          <w:szCs w:val="21"/>
        </w:rPr>
        <w:t>以下表格</w:t>
      </w:r>
      <w:r w:rsidR="0081665A" w:rsidRPr="00CF0111">
        <w:rPr>
          <w:szCs w:val="21"/>
        </w:rPr>
        <w:t>2.1</w:t>
      </w:r>
      <w:r w:rsidR="005D010C">
        <w:rPr>
          <w:rFonts w:hint="eastAsia"/>
          <w:szCs w:val="21"/>
        </w:rPr>
        <w:t>xxxx</w:t>
      </w:r>
      <w:r w:rsidRPr="00CF0111">
        <w:rPr>
          <w:szCs w:val="21"/>
        </w:rPr>
        <w:t>。</w:t>
      </w:r>
    </w:p>
    <w:p w14:paraId="1E23DD9E" w14:textId="715E79B6" w:rsidR="0081665A" w:rsidRPr="00CF0111" w:rsidRDefault="0081665A" w:rsidP="00E97DAC">
      <w:pPr>
        <w:jc w:val="center"/>
        <w:rPr>
          <w:rFonts w:eastAsia="黑体"/>
          <w:b/>
          <w:bCs/>
          <w:sz w:val="21"/>
          <w:szCs w:val="21"/>
        </w:rPr>
      </w:pPr>
      <w:r w:rsidRPr="00CF0111">
        <w:rPr>
          <w:rFonts w:eastAsia="黑体"/>
          <w:b/>
          <w:bCs/>
          <w:sz w:val="21"/>
          <w:szCs w:val="21"/>
        </w:rPr>
        <w:t>表</w:t>
      </w:r>
      <w:r w:rsidRPr="00CF0111">
        <w:rPr>
          <w:rFonts w:eastAsia="黑体"/>
          <w:b/>
          <w:bCs/>
          <w:sz w:val="21"/>
          <w:szCs w:val="21"/>
        </w:rPr>
        <w:t xml:space="preserve">2.1 </w:t>
      </w:r>
      <w:r w:rsidRPr="00CF0111">
        <w:rPr>
          <w:rFonts w:eastAsia="黑体"/>
          <w:b/>
          <w:bCs/>
          <w:sz w:val="21"/>
          <w:szCs w:val="21"/>
        </w:rPr>
        <w:t>主</w:t>
      </w:r>
      <w:r w:rsidR="00EE7B88">
        <w:rPr>
          <w:rFonts w:eastAsia="黑体" w:hint="eastAsia"/>
          <w:b/>
          <w:bCs/>
          <w:sz w:val="21"/>
          <w:szCs w:val="21"/>
        </w:rPr>
        <w:t>xxx</w:t>
      </w:r>
    </w:p>
    <w:p w14:paraId="51C602BB" w14:textId="6AD49155" w:rsidR="00840A56" w:rsidRPr="00CF0111" w:rsidRDefault="00840A56" w:rsidP="0077175D">
      <w:pPr>
        <w:rPr>
          <w:rFonts w:eastAsiaTheme="minorEastAsia"/>
          <w:bCs/>
          <w:szCs w:val="21"/>
        </w:rPr>
      </w:pPr>
    </w:p>
    <w:p w14:paraId="77D852C7" w14:textId="195423EB" w:rsidR="00BE471A" w:rsidRPr="00CF0111" w:rsidRDefault="00BE471A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5" w:name="_Toc130327756"/>
      <w:r w:rsidRPr="00CF0111">
        <w:rPr>
          <w:rFonts w:ascii="Times New Roman" w:hAnsi="Times New Roman" w:cs="Times New Roman"/>
        </w:rPr>
        <w:t>2.</w:t>
      </w:r>
      <w:r w:rsidR="006B0A04" w:rsidRPr="00CF0111">
        <w:rPr>
          <w:rFonts w:ascii="Times New Roman" w:hAnsi="Times New Roman" w:cs="Times New Roman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r w:rsidR="009320C7">
        <w:rPr>
          <w:rFonts w:ascii="Times New Roman" w:hAnsi="Times New Roman" w:cs="Times New Roman" w:hint="eastAsia"/>
        </w:rPr>
        <w:t>学习数值计算方法的</w:t>
      </w:r>
      <w:r w:rsidR="00A84E98">
        <w:rPr>
          <w:rFonts w:ascii="Times New Roman" w:hAnsi="Times New Roman" w:cs="Times New Roman" w:hint="eastAsia"/>
        </w:rPr>
        <w:t>目的</w:t>
      </w:r>
      <w:bookmarkEnd w:id="5"/>
    </w:p>
    <w:p w14:paraId="2802CA73" w14:textId="2BC1A15D" w:rsidR="00C25F6F" w:rsidRPr="00CF0111" w:rsidRDefault="0052415D" w:rsidP="0077175D">
      <w:pPr>
        <w:ind w:firstLineChars="200" w:firstLine="480"/>
      </w:pPr>
      <w:proofErr w:type="spellStart"/>
      <w:r>
        <w:t>X</w:t>
      </w:r>
      <w:r>
        <w:rPr>
          <w:rFonts w:hint="eastAsia"/>
        </w:rPr>
        <w:t>xxxxx</w:t>
      </w:r>
      <w:proofErr w:type="spellEnd"/>
    </w:p>
    <w:p w14:paraId="7B355796" w14:textId="0E0DD7B2" w:rsidR="00F20ACA" w:rsidRPr="00CF0111" w:rsidRDefault="00840A56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6" w:name="_Toc130327757"/>
      <w:r w:rsidRPr="00CF0111">
        <w:rPr>
          <w:rFonts w:ascii="Times New Roman" w:hAnsi="Times New Roman" w:cs="Times New Roman"/>
        </w:rPr>
        <w:t xml:space="preserve">2.3 </w:t>
      </w:r>
      <w:r w:rsidR="00424B41">
        <w:rPr>
          <w:rFonts w:ascii="Times New Roman" w:hAnsi="Times New Roman" w:cs="Times New Roman" w:hint="eastAsia"/>
        </w:rPr>
        <w:t>综合实验</w:t>
      </w:r>
      <w:r w:rsidR="0052415D">
        <w:rPr>
          <w:rFonts w:ascii="Times New Roman" w:hAnsi="Times New Roman" w:cs="Times New Roman" w:hint="eastAsia"/>
        </w:rPr>
        <w:t>：</w:t>
      </w:r>
      <w:r w:rsidR="00651237" w:rsidRPr="00651237">
        <w:rPr>
          <w:rFonts w:ascii="Times New Roman" w:hAnsi="Times New Roman" w:cs="Times New Roman" w:hint="eastAsia"/>
        </w:rPr>
        <w:t>减少运算次数的实验</w:t>
      </w:r>
      <w:bookmarkEnd w:id="6"/>
    </w:p>
    <w:p w14:paraId="746D59E5" w14:textId="6A9E133B" w:rsidR="00D24EC6" w:rsidRPr="00CF0111" w:rsidRDefault="00D24EC6" w:rsidP="0077175D">
      <w:pPr>
        <w:pStyle w:val="3"/>
        <w:spacing w:line="360" w:lineRule="auto"/>
      </w:pPr>
      <w:bookmarkStart w:id="7" w:name="_Toc130327758"/>
      <w:r w:rsidRPr="00CF0111">
        <w:t xml:space="preserve">2.3.1 </w:t>
      </w:r>
      <w:r w:rsidR="00943FDB">
        <w:rPr>
          <w:rFonts w:hint="eastAsia"/>
        </w:rPr>
        <w:t>实验</w:t>
      </w:r>
      <w:r w:rsidR="006B55B3">
        <w:rPr>
          <w:rFonts w:hint="eastAsia"/>
        </w:rPr>
        <w:t>题目</w:t>
      </w:r>
      <w:bookmarkEnd w:id="7"/>
    </w:p>
    <w:p w14:paraId="7A89590B" w14:textId="09BABEE5" w:rsidR="00D24EC6" w:rsidRPr="00CF0111" w:rsidRDefault="00384640" w:rsidP="0077175D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068F6A49" w14:textId="23E54EB2" w:rsidR="00D24EC6" w:rsidRPr="00CF0111" w:rsidRDefault="00D24EC6" w:rsidP="0077175D">
      <w:pPr>
        <w:pStyle w:val="3"/>
        <w:spacing w:line="360" w:lineRule="auto"/>
      </w:pPr>
      <w:bookmarkStart w:id="8" w:name="_Toc130327759"/>
      <w:r w:rsidRPr="00CF0111">
        <w:t xml:space="preserve">2.3.2 </w:t>
      </w:r>
      <w:r w:rsidR="00384640">
        <w:rPr>
          <w:rFonts w:hint="eastAsia"/>
        </w:rPr>
        <w:t>实验条件</w:t>
      </w:r>
      <w:bookmarkEnd w:id="8"/>
    </w:p>
    <w:p w14:paraId="18D18419" w14:textId="60F95C13" w:rsidR="00F20ACA" w:rsidRPr="00CF0111" w:rsidRDefault="006D3C49" w:rsidP="006D3C49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ACE415B" w14:textId="733EB2D6" w:rsidR="008B7949" w:rsidRPr="00CF0111" w:rsidRDefault="008B7949" w:rsidP="008B7949">
      <w:pPr>
        <w:pStyle w:val="3"/>
        <w:spacing w:line="360" w:lineRule="auto"/>
      </w:pPr>
      <w:bookmarkStart w:id="9" w:name="_Toc130327760"/>
      <w:r w:rsidRPr="00CF0111">
        <w:t>2.3.</w:t>
      </w:r>
      <w:r w:rsidR="002E6716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算法介绍</w:t>
      </w:r>
      <w:bookmarkEnd w:id="9"/>
    </w:p>
    <w:p w14:paraId="5D7E8C03" w14:textId="09ED2146" w:rsidR="008B7949" w:rsidRPr="00CF0111" w:rsidRDefault="00871A82" w:rsidP="00871A8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B83EF07" w14:textId="3C921D7E" w:rsidR="00871A82" w:rsidRDefault="00871A82" w:rsidP="00871A82">
      <w:pPr>
        <w:pStyle w:val="3"/>
        <w:spacing w:line="360" w:lineRule="auto"/>
      </w:pPr>
      <w:bookmarkStart w:id="10" w:name="_Toc130327761"/>
      <w:r w:rsidRPr="00CF0111">
        <w:t>2.3.</w:t>
      </w:r>
      <w:r w:rsidR="002E6716"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实验结果及分析</w:t>
      </w:r>
      <w:bookmarkEnd w:id="10"/>
    </w:p>
    <w:p w14:paraId="5E3C9AFB" w14:textId="77777777" w:rsidR="00871A82" w:rsidRPr="00CF0111" w:rsidRDefault="00871A82" w:rsidP="00871A8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405D4BB" w14:textId="1DF2CE83" w:rsidR="002E4953" w:rsidRDefault="002E4953" w:rsidP="002E4953">
      <w:pPr>
        <w:pStyle w:val="3"/>
        <w:spacing w:line="360" w:lineRule="auto"/>
      </w:pPr>
      <w:bookmarkStart w:id="11" w:name="_Toc130327762"/>
      <w:r w:rsidRPr="00CF0111">
        <w:lastRenderedPageBreak/>
        <w:t>2.3.</w:t>
      </w:r>
      <w:r w:rsidR="002E6716">
        <w:rPr>
          <w:rFonts w:hint="eastAsia"/>
        </w:rPr>
        <w:t>5</w:t>
      </w:r>
      <w:r w:rsidRPr="00CF0111">
        <w:t xml:space="preserve"> </w:t>
      </w:r>
      <w:r w:rsidR="00587DDD">
        <w:rPr>
          <w:rFonts w:hint="eastAsia"/>
        </w:rPr>
        <w:t>附录：源代码</w:t>
      </w:r>
      <w:bookmarkEnd w:id="11"/>
    </w:p>
    <w:p w14:paraId="3EBECAAC" w14:textId="77777777" w:rsidR="002E4953" w:rsidRPr="00CF0111" w:rsidRDefault="002E4953" w:rsidP="002E495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92226EF" w14:textId="77777777" w:rsidR="00871A82" w:rsidRPr="00871A82" w:rsidRDefault="00871A82" w:rsidP="00871A82"/>
    <w:p w14:paraId="5B6E884B" w14:textId="77777777" w:rsidR="00492C40" w:rsidRDefault="00492C40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1D3586A2" w14:textId="5F80634E" w:rsidR="00137B24" w:rsidRDefault="002C422D" w:rsidP="0077175D">
      <w:pPr>
        <w:pStyle w:val="1"/>
        <w:spacing w:line="360" w:lineRule="auto"/>
      </w:pPr>
      <w:bookmarkStart w:id="12" w:name="_Toc130327763"/>
      <w:r>
        <w:rPr>
          <w:rFonts w:hint="eastAsia"/>
        </w:rPr>
        <w:lastRenderedPageBreak/>
        <w:t>3</w:t>
      </w:r>
      <w:r>
        <w:t xml:space="preserve"> </w:t>
      </w:r>
      <w:r w:rsidR="009202E2">
        <w:rPr>
          <w:rFonts w:hint="eastAsia"/>
        </w:rPr>
        <w:t>非线性方程的数值解法</w:t>
      </w:r>
      <w:r w:rsidR="009E6B85">
        <w:rPr>
          <w:rFonts w:hint="eastAsia"/>
        </w:rPr>
        <w:t>实验与分析</w:t>
      </w:r>
      <w:bookmarkEnd w:id="12"/>
    </w:p>
    <w:p w14:paraId="7B4E186D" w14:textId="34269C6E" w:rsidR="005B5876" w:rsidRPr="005B5876" w:rsidRDefault="005B5876" w:rsidP="005B5876">
      <w:r>
        <w:rPr>
          <w:rFonts w:hint="eastAsia"/>
        </w:rPr>
        <w:t xml:space="preserve">    </w:t>
      </w:r>
      <w:proofErr w:type="spellStart"/>
      <w:r>
        <w:t>X</w:t>
      </w:r>
      <w:r>
        <w:rPr>
          <w:rFonts w:hint="eastAsia"/>
        </w:rPr>
        <w:t>xxxxxxx</w:t>
      </w:r>
      <w:proofErr w:type="spellEnd"/>
    </w:p>
    <w:p w14:paraId="3698BC83" w14:textId="62097872" w:rsidR="00C67CCE" w:rsidRPr="00CF0111" w:rsidRDefault="00C67CCE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3" w:name="_Toc130327764"/>
      <w:r w:rsidRPr="00CF0111">
        <w:rPr>
          <w:rFonts w:ascii="Times New Roman" w:hAnsi="Times New Roman" w:cs="Times New Roman"/>
        </w:rPr>
        <w:t xml:space="preserve">3.1 </w:t>
      </w:r>
      <w:r w:rsidR="0080657E">
        <w:rPr>
          <w:rFonts w:ascii="Times New Roman" w:hAnsi="Times New Roman" w:cs="Times New Roman" w:hint="eastAsia"/>
        </w:rPr>
        <w:t>求</w:t>
      </w:r>
      <w:r w:rsidR="0080657E" w:rsidRPr="00E6164D">
        <w:rPr>
          <w:rFonts w:ascii="黑体" w:hAnsi="黑体" w:cs="Times New Roman" w:hint="eastAsia"/>
        </w:rPr>
        <w:t>解</w:t>
      </w:r>
      <w:r w:rsidR="000E07A6" w:rsidRPr="00E6164D">
        <w:rPr>
          <w:rFonts w:ascii="黑体" w:hAnsi="黑体" w:cs="Times New Roman"/>
        </w:rPr>
        <w:t>非线性方程的二分法</w:t>
      </w:r>
      <w:bookmarkEnd w:id="13"/>
    </w:p>
    <w:p w14:paraId="1A9EB3AB" w14:textId="28D868C1" w:rsidR="00C97B35" w:rsidRPr="00CF0111" w:rsidRDefault="00C97B35" w:rsidP="00C97B35">
      <w:pPr>
        <w:pStyle w:val="3"/>
        <w:spacing w:line="360" w:lineRule="auto"/>
      </w:pPr>
      <w:bookmarkStart w:id="14" w:name="_Toc130327765"/>
      <w:commentRangeStart w:id="15"/>
      <w:r w:rsidRPr="00CF0111">
        <w:t>2.3.1</w:t>
      </w:r>
      <w:commentRangeEnd w:id="15"/>
      <w:r>
        <w:rPr>
          <w:rStyle w:val="af"/>
          <w:rFonts w:eastAsia="宋体"/>
          <w:bCs w:val="0"/>
        </w:rPr>
        <w:commentReference w:id="15"/>
      </w:r>
      <w:r w:rsidRPr="00CF0111">
        <w:t xml:space="preserve"> </w:t>
      </w:r>
      <w:r>
        <w:rPr>
          <w:rFonts w:hint="eastAsia"/>
        </w:rPr>
        <w:t>实验</w:t>
      </w:r>
      <w:r w:rsidR="00792C5F">
        <w:rPr>
          <w:rFonts w:hint="eastAsia"/>
        </w:rPr>
        <w:t>题目</w:t>
      </w:r>
      <w:bookmarkEnd w:id="14"/>
    </w:p>
    <w:p w14:paraId="555F60BD" w14:textId="77777777" w:rsidR="00C97B35" w:rsidRPr="00CF0111" w:rsidRDefault="00C97B35" w:rsidP="00C97B35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665E3937" w14:textId="24E2B141" w:rsidR="00C97B35" w:rsidRPr="00CF0111" w:rsidRDefault="00C97B35" w:rsidP="00C97B35">
      <w:pPr>
        <w:pStyle w:val="3"/>
        <w:spacing w:line="360" w:lineRule="auto"/>
      </w:pPr>
      <w:bookmarkStart w:id="16" w:name="_Toc130327766"/>
      <w:r w:rsidRPr="00CF0111">
        <w:t>2.3.</w:t>
      </w:r>
      <w:r w:rsidR="004744A3"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16"/>
    </w:p>
    <w:p w14:paraId="47C5D0DE" w14:textId="77777777" w:rsidR="00C97B35" w:rsidRPr="00CF0111" w:rsidRDefault="00C97B35" w:rsidP="00C97B35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AEA9EFB" w14:textId="2A05FA40" w:rsidR="00C97B35" w:rsidRDefault="00C97B35" w:rsidP="00C97B35">
      <w:pPr>
        <w:pStyle w:val="3"/>
        <w:spacing w:line="360" w:lineRule="auto"/>
      </w:pPr>
      <w:bookmarkStart w:id="17" w:name="_Toc130327767"/>
      <w:r w:rsidRPr="00CF0111">
        <w:t>2.3.</w:t>
      </w:r>
      <w:r w:rsidR="004744A3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17"/>
    </w:p>
    <w:p w14:paraId="65E1BDDA" w14:textId="77777777" w:rsidR="00C97B35" w:rsidRDefault="00C97B35" w:rsidP="00C97B35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7569ECFC" w14:textId="0B33B721" w:rsidR="007F4971" w:rsidRDefault="007F4971" w:rsidP="007F4971">
      <w:pPr>
        <w:pStyle w:val="3"/>
        <w:spacing w:line="360" w:lineRule="auto"/>
      </w:pPr>
      <w:bookmarkStart w:id="18" w:name="_Toc130327768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18"/>
    </w:p>
    <w:p w14:paraId="210FC79F" w14:textId="5A051E11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4192CA7" w14:textId="77777777" w:rsidR="00306F4D" w:rsidRPr="00CF0111" w:rsidRDefault="00306F4D" w:rsidP="00306F4D">
      <w:pPr>
        <w:widowControl/>
        <w:ind w:firstLineChars="200" w:firstLine="480"/>
        <w:jc w:val="left"/>
        <w:rPr>
          <w:kern w:val="0"/>
          <w:szCs w:val="21"/>
        </w:rPr>
      </w:pPr>
    </w:p>
    <w:p w14:paraId="297AB6DD" w14:textId="7CC90E33" w:rsidR="00137B24" w:rsidRPr="00CF0111" w:rsidRDefault="00137B24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9" w:name="_Toc130327769"/>
      <w:r w:rsidRPr="00CF0111">
        <w:rPr>
          <w:rFonts w:ascii="Times New Roman" w:hAnsi="Times New Roman" w:cs="Times New Roman"/>
        </w:rPr>
        <w:t>3.</w:t>
      </w:r>
      <w:r w:rsidR="00C67CCE" w:rsidRPr="00CF0111">
        <w:rPr>
          <w:rFonts w:ascii="Times New Roman" w:hAnsi="Times New Roman" w:cs="Times New Roman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r w:rsidR="00C6160D" w:rsidRPr="00C6160D">
        <w:rPr>
          <w:rFonts w:ascii="Times New Roman" w:hAnsi="Times New Roman" w:cs="Times New Roman" w:hint="eastAsia"/>
        </w:rPr>
        <w:t>Python</w:t>
      </w:r>
      <w:r w:rsidR="00C6160D" w:rsidRPr="00C6160D">
        <w:rPr>
          <w:rFonts w:ascii="Times New Roman" w:hAnsi="Times New Roman" w:cs="Times New Roman" w:hint="eastAsia"/>
        </w:rPr>
        <w:t>绘图模拟非线性方程求解过程</w:t>
      </w:r>
      <w:bookmarkEnd w:id="19"/>
    </w:p>
    <w:p w14:paraId="7A6D0E87" w14:textId="77777777" w:rsidR="004744A3" w:rsidRPr="00CF0111" w:rsidRDefault="004744A3" w:rsidP="004744A3">
      <w:pPr>
        <w:pStyle w:val="3"/>
        <w:spacing w:line="360" w:lineRule="auto"/>
      </w:pPr>
      <w:bookmarkStart w:id="20" w:name="_Toc130327770"/>
      <w:commentRangeStart w:id="21"/>
      <w:r w:rsidRPr="00CF0111">
        <w:t>2.3.1</w:t>
      </w:r>
      <w:commentRangeEnd w:id="21"/>
      <w:r>
        <w:rPr>
          <w:rStyle w:val="af"/>
          <w:rFonts w:eastAsia="宋体"/>
          <w:bCs w:val="0"/>
        </w:rPr>
        <w:commentReference w:id="21"/>
      </w:r>
      <w:r w:rsidRPr="00CF0111">
        <w:t xml:space="preserve"> </w:t>
      </w:r>
      <w:r>
        <w:rPr>
          <w:rFonts w:hint="eastAsia"/>
        </w:rPr>
        <w:t>实验题目</w:t>
      </w:r>
      <w:bookmarkEnd w:id="20"/>
    </w:p>
    <w:p w14:paraId="44D3461E" w14:textId="77777777" w:rsidR="004744A3" w:rsidRPr="00CF0111" w:rsidRDefault="004744A3" w:rsidP="004744A3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7835D2DF" w14:textId="77777777" w:rsidR="004744A3" w:rsidRPr="00CF0111" w:rsidRDefault="004744A3" w:rsidP="004744A3">
      <w:pPr>
        <w:pStyle w:val="3"/>
        <w:spacing w:line="360" w:lineRule="auto"/>
      </w:pPr>
      <w:bookmarkStart w:id="22" w:name="_Toc130327771"/>
      <w:r w:rsidRPr="00CF0111"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22"/>
    </w:p>
    <w:p w14:paraId="43E7BD62" w14:textId="77777777" w:rsidR="004744A3" w:rsidRPr="00CF0111" w:rsidRDefault="004744A3" w:rsidP="004744A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C59228F" w14:textId="77777777" w:rsidR="004744A3" w:rsidRDefault="004744A3" w:rsidP="004744A3">
      <w:pPr>
        <w:pStyle w:val="3"/>
        <w:spacing w:line="360" w:lineRule="auto"/>
      </w:pPr>
      <w:bookmarkStart w:id="23" w:name="_Toc130327772"/>
      <w:r w:rsidRPr="00CF0111">
        <w:lastRenderedPageBreak/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23"/>
    </w:p>
    <w:p w14:paraId="728F8623" w14:textId="77777777" w:rsidR="004744A3" w:rsidRDefault="004744A3" w:rsidP="004744A3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30C0A2B" w14:textId="77777777" w:rsidR="007F4971" w:rsidRDefault="007F4971" w:rsidP="007F4971">
      <w:pPr>
        <w:pStyle w:val="3"/>
        <w:spacing w:line="360" w:lineRule="auto"/>
      </w:pPr>
      <w:bookmarkStart w:id="24" w:name="_Toc130327773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24"/>
    </w:p>
    <w:p w14:paraId="6FEEDEEC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62E950F" w14:textId="77777777" w:rsidR="00306F4D" w:rsidRPr="007F4971" w:rsidRDefault="00306F4D" w:rsidP="00306F4D">
      <w:pPr>
        <w:widowControl/>
        <w:ind w:firstLineChars="200" w:firstLine="480"/>
        <w:jc w:val="left"/>
        <w:rPr>
          <w:kern w:val="0"/>
          <w:szCs w:val="21"/>
        </w:rPr>
      </w:pPr>
    </w:p>
    <w:p w14:paraId="487C8643" w14:textId="4D25FD06" w:rsidR="0090259C" w:rsidRPr="00CF0111" w:rsidRDefault="0090259C" w:rsidP="0090259C">
      <w:pPr>
        <w:pStyle w:val="2"/>
        <w:spacing w:line="360" w:lineRule="auto"/>
        <w:rPr>
          <w:rFonts w:ascii="Times New Roman" w:hAnsi="Times New Roman" w:cs="Times New Roman"/>
        </w:rPr>
      </w:pPr>
      <w:bookmarkStart w:id="25" w:name="_Toc130327774"/>
      <w:r w:rsidRPr="00CF0111"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3</w:t>
      </w:r>
      <w:r w:rsidRPr="00CF0111">
        <w:rPr>
          <w:rFonts w:ascii="Times New Roman" w:hAnsi="Times New Roman" w:cs="Times New Roman"/>
        </w:rPr>
        <w:t xml:space="preserve"> </w:t>
      </w:r>
      <w:r w:rsidR="00535D43" w:rsidRPr="00C2036C">
        <w:rPr>
          <w:rFonts w:ascii="Times New Roman" w:eastAsia="宋体" w:hAnsi="Times New Roman" w:cs="Times New Roman" w:hint="eastAsia"/>
        </w:rPr>
        <w:t>Aitken</w:t>
      </w:r>
      <w:r w:rsidR="00535D43" w:rsidRPr="00C2036C">
        <w:rPr>
          <w:rFonts w:ascii="Times New Roman" w:eastAsia="宋体" w:hAnsi="Times New Roman" w:cs="Times New Roman" w:hint="eastAsia"/>
        </w:rPr>
        <w:t>和</w:t>
      </w:r>
      <w:proofErr w:type="spellStart"/>
      <w:r w:rsidR="00535D43" w:rsidRPr="00C2036C">
        <w:rPr>
          <w:rFonts w:ascii="Times New Roman" w:eastAsia="宋体" w:hAnsi="Times New Roman" w:cs="Times New Roman" w:hint="eastAsia"/>
        </w:rPr>
        <w:t>Steffensen</w:t>
      </w:r>
      <w:proofErr w:type="spellEnd"/>
      <w:r w:rsidR="00535D43" w:rsidRPr="00C2036C">
        <w:rPr>
          <w:rFonts w:ascii="Times New Roman" w:eastAsia="宋体" w:hAnsi="Times New Roman" w:cs="Times New Roman" w:hint="eastAsia"/>
        </w:rPr>
        <w:t>方法加速</w:t>
      </w:r>
      <w:r w:rsidR="00535D43">
        <w:rPr>
          <w:rFonts w:ascii="Times New Roman" w:eastAsia="宋体" w:hAnsi="Times New Roman" w:cs="Times New Roman" w:hint="eastAsia"/>
        </w:rPr>
        <w:t>求根</w:t>
      </w:r>
      <w:bookmarkEnd w:id="25"/>
    </w:p>
    <w:p w14:paraId="6C37819E" w14:textId="77777777" w:rsidR="0090259C" w:rsidRPr="00CF0111" w:rsidRDefault="0090259C" w:rsidP="0090259C">
      <w:pPr>
        <w:pStyle w:val="3"/>
        <w:spacing w:line="360" w:lineRule="auto"/>
      </w:pPr>
      <w:bookmarkStart w:id="26" w:name="_Toc130327775"/>
      <w:commentRangeStart w:id="27"/>
      <w:r w:rsidRPr="00CF0111">
        <w:t>2.3.1</w:t>
      </w:r>
      <w:commentRangeEnd w:id="27"/>
      <w:r>
        <w:rPr>
          <w:rStyle w:val="af"/>
          <w:rFonts w:eastAsia="宋体"/>
          <w:bCs w:val="0"/>
        </w:rPr>
        <w:commentReference w:id="27"/>
      </w:r>
      <w:r w:rsidRPr="00CF0111">
        <w:t xml:space="preserve"> </w:t>
      </w:r>
      <w:r>
        <w:rPr>
          <w:rFonts w:hint="eastAsia"/>
        </w:rPr>
        <w:t>实验题目</w:t>
      </w:r>
      <w:bookmarkEnd w:id="26"/>
    </w:p>
    <w:p w14:paraId="28747CF7" w14:textId="4AD03C95" w:rsidR="0090259C" w:rsidRPr="009B3C82" w:rsidRDefault="006E07C7" w:rsidP="0090259C">
      <w:pPr>
        <w:widowControl/>
        <w:ind w:firstLineChars="200" w:firstLine="480"/>
        <w:jc w:val="left"/>
        <w:rPr>
          <w:kern w:val="0"/>
          <w:szCs w:val="21"/>
        </w:rPr>
      </w:pPr>
      <w:r w:rsidRPr="0025748F">
        <w:rPr>
          <w:rFonts w:hint="eastAsia"/>
        </w:rPr>
        <w:t>编写</w:t>
      </w:r>
      <w:r w:rsidRPr="0025748F">
        <w:rPr>
          <w:rFonts w:hint="eastAsia"/>
        </w:rPr>
        <w:t>Aitken</w:t>
      </w:r>
      <w:r w:rsidRPr="0025748F">
        <w:rPr>
          <w:rFonts w:hint="eastAsia"/>
        </w:rPr>
        <w:t>和</w:t>
      </w:r>
      <w:proofErr w:type="spellStart"/>
      <w:r w:rsidRPr="0025748F">
        <w:rPr>
          <w:rFonts w:hint="eastAsia"/>
        </w:rPr>
        <w:t>Steffensen</w:t>
      </w:r>
      <w:proofErr w:type="spellEnd"/>
      <w:r w:rsidRPr="0025748F">
        <w:rPr>
          <w:rFonts w:hint="eastAsia"/>
        </w:rPr>
        <w:t>方法加速例</w:t>
      </w:r>
      <w:r w:rsidRPr="0025748F">
        <w:rPr>
          <w:rFonts w:hint="eastAsia"/>
        </w:rPr>
        <w:t>2.2</w:t>
      </w:r>
      <w:r w:rsidRPr="0025748F">
        <w:rPr>
          <w:rFonts w:hint="eastAsia"/>
        </w:rPr>
        <w:t>的</w:t>
      </w:r>
      <w:r w:rsidRPr="0025748F">
        <w:rPr>
          <w:rFonts w:hint="eastAsia"/>
        </w:rPr>
        <w:t>5</w:t>
      </w:r>
      <w:r w:rsidRPr="0025748F">
        <w:rPr>
          <w:rFonts w:hint="eastAsia"/>
        </w:rPr>
        <w:t>种迭代格式的结果，写成分析报告（计算结果输出到文件</w:t>
      </w:r>
      <w:r>
        <w:rPr>
          <w:rFonts w:hint="eastAsia"/>
        </w:rPr>
        <w:t>，精度要求为</w:t>
      </w:r>
      <w:r>
        <w:rPr>
          <w:rFonts w:hint="eastAsia"/>
        </w:rPr>
        <w:t>1e</w:t>
      </w:r>
      <w:r>
        <w:t>-5</w:t>
      </w:r>
      <w:r w:rsidRPr="0025748F">
        <w:rPr>
          <w:rFonts w:hint="eastAsia"/>
        </w:rPr>
        <w:t>）。</w:t>
      </w:r>
    </w:p>
    <w:p w14:paraId="605FA557" w14:textId="77777777" w:rsidR="004744A3" w:rsidRPr="00CF0111" w:rsidRDefault="004744A3" w:rsidP="004744A3">
      <w:pPr>
        <w:pStyle w:val="3"/>
        <w:spacing w:line="360" w:lineRule="auto"/>
      </w:pPr>
      <w:bookmarkStart w:id="28" w:name="_Toc130327776"/>
      <w:r w:rsidRPr="00CF0111"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28"/>
    </w:p>
    <w:p w14:paraId="5056F4BD" w14:textId="77777777" w:rsidR="004744A3" w:rsidRPr="00CF0111" w:rsidRDefault="004744A3" w:rsidP="004744A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2F7D359" w14:textId="77777777" w:rsidR="004744A3" w:rsidRDefault="004744A3" w:rsidP="004744A3">
      <w:pPr>
        <w:pStyle w:val="3"/>
        <w:spacing w:line="360" w:lineRule="auto"/>
      </w:pPr>
      <w:bookmarkStart w:id="29" w:name="_Toc130327777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29"/>
    </w:p>
    <w:p w14:paraId="6873CB41" w14:textId="77777777" w:rsidR="004744A3" w:rsidRDefault="004744A3" w:rsidP="004744A3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9EAF2A1" w14:textId="77777777" w:rsidR="007F4971" w:rsidRDefault="007F4971" w:rsidP="007F4971">
      <w:pPr>
        <w:pStyle w:val="3"/>
        <w:spacing w:line="360" w:lineRule="auto"/>
      </w:pPr>
      <w:bookmarkStart w:id="30" w:name="_Toc130327778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30"/>
    </w:p>
    <w:p w14:paraId="056ADDBD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2D62D00" w14:textId="77777777" w:rsidR="0090259C" w:rsidRPr="007F4971" w:rsidRDefault="0090259C" w:rsidP="0090259C">
      <w:pPr>
        <w:widowControl/>
        <w:ind w:firstLineChars="200" w:firstLine="480"/>
        <w:jc w:val="left"/>
        <w:rPr>
          <w:kern w:val="0"/>
          <w:szCs w:val="21"/>
        </w:rPr>
      </w:pPr>
    </w:p>
    <w:p w14:paraId="48E4BF67" w14:textId="3ACAD75C" w:rsidR="00306F4D" w:rsidRPr="00CF0111" w:rsidRDefault="00306F4D" w:rsidP="00306F4D">
      <w:pPr>
        <w:pStyle w:val="2"/>
        <w:spacing w:line="360" w:lineRule="auto"/>
        <w:rPr>
          <w:rFonts w:ascii="Times New Roman" w:hAnsi="Times New Roman" w:cs="Times New Roman"/>
        </w:rPr>
      </w:pPr>
      <w:bookmarkStart w:id="31" w:name="_Toc130327779"/>
      <w:r w:rsidRPr="00CF0111">
        <w:rPr>
          <w:rFonts w:ascii="Times New Roman" w:hAnsi="Times New Roman" w:cs="Times New Roman"/>
        </w:rPr>
        <w:t>3.</w:t>
      </w:r>
      <w:r w:rsidR="0090259C">
        <w:rPr>
          <w:rFonts w:ascii="Times New Roman" w:hAnsi="Times New Roman" w:cs="Times New Roman" w:hint="eastAsia"/>
        </w:rPr>
        <w:t>4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综合实验：</w:t>
      </w:r>
      <w:r w:rsidR="00C4200F" w:rsidRPr="00CF0111">
        <w:rPr>
          <w:rFonts w:ascii="Times New Roman" w:hAnsi="Times New Roman" w:cs="Times New Roman"/>
        </w:rPr>
        <w:t xml:space="preserve"> </w:t>
      </w:r>
      <w:r w:rsidR="00847B93">
        <w:rPr>
          <w:rFonts w:ascii="Times New Roman" w:hAnsi="Times New Roman" w:cs="Times New Roman" w:hint="eastAsia"/>
        </w:rPr>
        <w:t>多种方法对比</w:t>
      </w:r>
      <w:bookmarkEnd w:id="31"/>
    </w:p>
    <w:p w14:paraId="0A8FB434" w14:textId="77777777" w:rsidR="00306F4D" w:rsidRPr="00CF0111" w:rsidRDefault="00306F4D" w:rsidP="00306F4D">
      <w:pPr>
        <w:pStyle w:val="3"/>
        <w:spacing w:line="360" w:lineRule="auto"/>
      </w:pPr>
      <w:bookmarkStart w:id="32" w:name="_Toc130327780"/>
      <w:commentRangeStart w:id="33"/>
      <w:r w:rsidRPr="00CF0111">
        <w:t>2.3.1</w:t>
      </w:r>
      <w:commentRangeEnd w:id="33"/>
      <w:r>
        <w:rPr>
          <w:rStyle w:val="af"/>
          <w:rFonts w:eastAsia="宋体"/>
          <w:bCs w:val="0"/>
        </w:rPr>
        <w:commentReference w:id="33"/>
      </w:r>
      <w:r w:rsidRPr="00CF0111">
        <w:t xml:space="preserve"> </w:t>
      </w:r>
      <w:r>
        <w:rPr>
          <w:rFonts w:hint="eastAsia"/>
        </w:rPr>
        <w:t>实验题目</w:t>
      </w:r>
      <w:bookmarkEnd w:id="32"/>
    </w:p>
    <w:p w14:paraId="4600E3F1" w14:textId="28D51538" w:rsidR="00306F4D" w:rsidRPr="009B3C82" w:rsidRDefault="00C4200F" w:rsidP="00306F4D">
      <w:pPr>
        <w:widowControl/>
        <w:ind w:firstLineChars="200" w:firstLine="48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采用</w:t>
      </w:r>
      <w:r w:rsidRPr="00C4200F">
        <w:rPr>
          <w:rFonts w:hint="eastAsia"/>
        </w:rPr>
        <w:t>二分法、不动点迭代法、加速收敛方法、牛顿法、弦截</w:t>
      </w:r>
      <w:proofErr w:type="gramStart"/>
      <w:r w:rsidRPr="00C4200F">
        <w:rPr>
          <w:rFonts w:hint="eastAsia"/>
        </w:rPr>
        <w:t>法对例</w:t>
      </w:r>
      <w:proofErr w:type="gramEnd"/>
      <w:r w:rsidRPr="00C4200F">
        <w:t>2.1</w:t>
      </w:r>
      <w:r w:rsidRPr="00C4200F">
        <w:rPr>
          <w:rFonts w:hint="eastAsia"/>
        </w:rPr>
        <w:t>方程</w:t>
      </w:r>
      <w:r w:rsidR="009B3C82">
        <w:rPr>
          <w:rFonts w:hint="eastAsia"/>
        </w:rPr>
        <w:t>进行求解。列出</w:t>
      </w:r>
      <w:r w:rsidR="009B3C82" w:rsidRPr="009B3C82">
        <w:rPr>
          <w:rFonts w:hint="eastAsia"/>
        </w:rPr>
        <w:t>求解数据表格，并分析。（注意初始值的设置尽量相同）</w:t>
      </w:r>
    </w:p>
    <w:p w14:paraId="5F175DA7" w14:textId="77777777" w:rsidR="00131702" w:rsidRPr="00CF0111" w:rsidRDefault="00131702" w:rsidP="00131702">
      <w:pPr>
        <w:pStyle w:val="3"/>
        <w:spacing w:line="360" w:lineRule="auto"/>
      </w:pPr>
      <w:bookmarkStart w:id="34" w:name="_Toc130327781"/>
      <w:r w:rsidRPr="00CF0111">
        <w:lastRenderedPageBreak/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34"/>
    </w:p>
    <w:p w14:paraId="1E70B02E" w14:textId="77777777" w:rsidR="00131702" w:rsidRPr="00CF0111" w:rsidRDefault="00131702" w:rsidP="0013170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4238663" w14:textId="77777777" w:rsidR="00131702" w:rsidRDefault="00131702" w:rsidP="00131702">
      <w:pPr>
        <w:pStyle w:val="3"/>
        <w:spacing w:line="360" w:lineRule="auto"/>
      </w:pPr>
      <w:bookmarkStart w:id="35" w:name="_Toc130327782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35"/>
    </w:p>
    <w:p w14:paraId="41E76E37" w14:textId="77777777" w:rsidR="00131702" w:rsidRDefault="00131702" w:rsidP="0013170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7CB7074" w14:textId="77777777" w:rsidR="007F4971" w:rsidRDefault="007F4971" w:rsidP="007F4971">
      <w:pPr>
        <w:pStyle w:val="3"/>
        <w:spacing w:line="360" w:lineRule="auto"/>
      </w:pPr>
      <w:bookmarkStart w:id="36" w:name="_Toc130327783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36"/>
    </w:p>
    <w:p w14:paraId="72A5BF78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FC94791" w14:textId="77777777" w:rsidR="007F4971" w:rsidRPr="007F4971" w:rsidRDefault="007F4971" w:rsidP="0013170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</w:p>
    <w:p w14:paraId="713670E4" w14:textId="77777777" w:rsidR="007F4971" w:rsidRDefault="007F4971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721E2E9E" w14:textId="5BAF5AAC" w:rsidR="00137B24" w:rsidRPr="00CF0111" w:rsidRDefault="002C422D" w:rsidP="0077175D">
      <w:pPr>
        <w:pStyle w:val="1"/>
        <w:spacing w:line="360" w:lineRule="auto"/>
      </w:pPr>
      <w:bookmarkStart w:id="37" w:name="_Toc130327784"/>
      <w:r>
        <w:rPr>
          <w:rFonts w:hint="eastAsia"/>
        </w:rPr>
        <w:lastRenderedPageBreak/>
        <w:t>4</w:t>
      </w:r>
      <w:r>
        <w:t xml:space="preserve"> </w:t>
      </w:r>
      <w:r w:rsidR="00627CF6">
        <w:rPr>
          <w:rFonts w:hint="eastAsia"/>
        </w:rPr>
        <w:t>线性方程</w:t>
      </w:r>
      <w:r w:rsidR="00ED236F">
        <w:rPr>
          <w:rFonts w:hint="eastAsia"/>
        </w:rPr>
        <w:t>组</w:t>
      </w:r>
      <w:r w:rsidR="00627CF6">
        <w:rPr>
          <w:rFonts w:hint="eastAsia"/>
        </w:rPr>
        <w:t>的数值解法实验与分析</w:t>
      </w:r>
      <w:bookmarkEnd w:id="37"/>
    </w:p>
    <w:p w14:paraId="170E4F11" w14:textId="23396C40" w:rsidR="008B55AF" w:rsidRPr="00CF0111" w:rsidRDefault="00137B24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38" w:name="_Toc130327785"/>
      <w:r w:rsidRPr="00CF0111">
        <w:rPr>
          <w:rFonts w:ascii="Times New Roman" w:hAnsi="Times New Roman" w:cs="Times New Roman"/>
        </w:rPr>
        <w:t xml:space="preserve">4.1 </w:t>
      </w:r>
      <w:r w:rsidR="001B1561">
        <w:rPr>
          <w:rFonts w:ascii="Times New Roman" w:hAnsi="Times New Roman" w:cs="Times New Roman" w:hint="eastAsia"/>
        </w:rPr>
        <w:t>Gauss</w:t>
      </w:r>
      <w:r w:rsidR="001B1561">
        <w:rPr>
          <w:rFonts w:ascii="Times New Roman" w:hAnsi="Times New Roman" w:cs="Times New Roman" w:hint="eastAsia"/>
        </w:rPr>
        <w:t>消去法与列主元</w:t>
      </w:r>
      <w:r w:rsidR="001B1561">
        <w:rPr>
          <w:rFonts w:ascii="Times New Roman" w:hAnsi="Times New Roman" w:cs="Times New Roman" w:hint="eastAsia"/>
        </w:rPr>
        <w:t>Gauss</w:t>
      </w:r>
      <w:r w:rsidR="001B1561">
        <w:rPr>
          <w:rFonts w:ascii="Times New Roman" w:hAnsi="Times New Roman" w:cs="Times New Roman" w:hint="eastAsia"/>
        </w:rPr>
        <w:t>消去法</w:t>
      </w:r>
      <w:r w:rsidR="00625A60">
        <w:rPr>
          <w:rFonts w:ascii="Times New Roman" w:hAnsi="Times New Roman" w:cs="Times New Roman" w:hint="eastAsia"/>
        </w:rPr>
        <w:t>的比较</w:t>
      </w:r>
      <w:bookmarkEnd w:id="38"/>
    </w:p>
    <w:p w14:paraId="1C1705C1" w14:textId="422F75C7" w:rsidR="00DA6852" w:rsidRPr="00CF0111" w:rsidRDefault="00DA6852" w:rsidP="00DA6852">
      <w:pPr>
        <w:pStyle w:val="3"/>
        <w:spacing w:line="360" w:lineRule="auto"/>
      </w:pPr>
      <w:bookmarkStart w:id="39" w:name="_Toc130327786"/>
      <w:commentRangeStart w:id="40"/>
      <w:r w:rsidRPr="00CF0111">
        <w:t>2.3.1</w:t>
      </w:r>
      <w:commentRangeEnd w:id="40"/>
      <w:r>
        <w:rPr>
          <w:rStyle w:val="af"/>
          <w:rFonts w:eastAsia="宋体"/>
          <w:bCs w:val="0"/>
        </w:rPr>
        <w:commentReference w:id="40"/>
      </w:r>
      <w:r w:rsidRPr="00CF0111">
        <w:t xml:space="preserve"> </w:t>
      </w:r>
      <w:r w:rsidR="00471873">
        <w:rPr>
          <w:rFonts w:hint="eastAsia"/>
        </w:rPr>
        <w:t>第</w:t>
      </w:r>
      <w:r w:rsidR="00471873">
        <w:rPr>
          <w:rFonts w:hint="eastAsia"/>
        </w:rPr>
        <w:t>3</w:t>
      </w:r>
      <w:r w:rsidR="00471873">
        <w:rPr>
          <w:rFonts w:hint="eastAsia"/>
        </w:rPr>
        <w:t>章题目</w:t>
      </w:r>
      <w:r w:rsidR="00471873">
        <w:rPr>
          <w:rFonts w:hint="eastAsia"/>
        </w:rPr>
        <w:t>2</w:t>
      </w:r>
      <w:r>
        <w:rPr>
          <w:rFonts w:hint="eastAsia"/>
        </w:rPr>
        <w:t>描述</w:t>
      </w:r>
      <w:bookmarkEnd w:id="39"/>
    </w:p>
    <w:p w14:paraId="3ADF19EF" w14:textId="77777777" w:rsidR="002A31F6" w:rsidRPr="002A31F6" w:rsidRDefault="002A31F6" w:rsidP="002A31F6">
      <w:pPr>
        <w:ind w:left="420"/>
      </w:pPr>
      <w:proofErr w:type="gramStart"/>
      <w:r w:rsidRPr="002A31F6">
        <w:t>解以下</w:t>
      </w:r>
      <w:proofErr w:type="gramEnd"/>
      <w:r w:rsidRPr="002A31F6">
        <w:t>方程组（计算过程保留</w:t>
      </w:r>
      <w:r w:rsidRPr="002A31F6">
        <w:t>3</w:t>
      </w:r>
      <w:r w:rsidRPr="002A31F6">
        <w:t>位小数）</w:t>
      </w:r>
    </w:p>
    <w:p w14:paraId="1BF2C609" w14:textId="77777777" w:rsidR="002A31F6" w:rsidRPr="002A31F6" w:rsidRDefault="002A31F6" w:rsidP="002A31F6">
      <w:pPr>
        <w:ind w:left="420"/>
        <w:jc w:val="center"/>
      </w:pPr>
      <w:r w:rsidRPr="002A31F6">
        <w:rPr>
          <w:position w:val="-50"/>
        </w:rPr>
        <w:object w:dxaOrig="3240" w:dyaOrig="1120" w14:anchorId="55E11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5pt;height:56pt" o:ole="">
            <v:imagedata r:id="rId15" o:title=""/>
          </v:shape>
          <o:OLEObject Type="Embed" ProgID="Equation.DSMT4" ShapeID="_x0000_i1025" DrawAspect="Content" ObjectID="_1741279666" r:id="rId16"/>
        </w:object>
      </w:r>
    </w:p>
    <w:p w14:paraId="4BA40370" w14:textId="77777777" w:rsidR="002A31F6" w:rsidRPr="002A31F6" w:rsidRDefault="002A31F6" w:rsidP="002A31F6">
      <w:pPr>
        <w:pStyle w:val="AMDisplayEquation"/>
        <w:ind w:right="1440"/>
        <w:jc w:val="both"/>
        <w:rPr>
          <w:rFonts w:eastAsia="宋体"/>
        </w:rPr>
      </w:pPr>
      <w:r w:rsidRPr="002A31F6">
        <w:rPr>
          <w:rFonts w:eastAsia="宋体"/>
        </w:rPr>
        <w:t>（</w:t>
      </w:r>
      <w:r w:rsidRPr="002A31F6">
        <w:rPr>
          <w:rFonts w:eastAsia="宋体"/>
        </w:rPr>
        <w:t>1</w:t>
      </w:r>
      <w:r w:rsidRPr="002A31F6">
        <w:rPr>
          <w:rFonts w:eastAsia="宋体"/>
        </w:rPr>
        <w:t>）使用</w:t>
      </w:r>
      <w:bookmarkStart w:id="41" w:name="_Hlk100398149"/>
      <w:r w:rsidRPr="002A31F6">
        <w:rPr>
          <w:rFonts w:eastAsia="宋体"/>
        </w:rPr>
        <w:t>Gauss</w:t>
      </w:r>
      <w:r w:rsidRPr="002A31F6">
        <w:rPr>
          <w:rFonts w:eastAsia="宋体"/>
        </w:rPr>
        <w:t>消去法</w:t>
      </w:r>
      <w:bookmarkEnd w:id="41"/>
      <w:proofErr w:type="gramStart"/>
      <w:r w:rsidRPr="002A31F6">
        <w:rPr>
          <w:rFonts w:eastAsia="宋体"/>
        </w:rPr>
        <w:t>解以上</w:t>
      </w:r>
      <w:proofErr w:type="gramEnd"/>
      <w:r w:rsidRPr="002A31F6">
        <w:rPr>
          <w:rFonts w:eastAsia="宋体"/>
        </w:rPr>
        <w:t>方程组；</w:t>
      </w:r>
    </w:p>
    <w:p w14:paraId="6E24B40E" w14:textId="77777777" w:rsidR="002A31F6" w:rsidRPr="002A31F6" w:rsidRDefault="002A31F6" w:rsidP="002A31F6">
      <w:r w:rsidRPr="002A31F6">
        <w:t>（</w:t>
      </w:r>
      <w:r w:rsidRPr="002A31F6">
        <w:t>2</w:t>
      </w:r>
      <w:r w:rsidRPr="002A31F6">
        <w:t>）使用</w:t>
      </w:r>
      <w:bookmarkStart w:id="42" w:name="_Hlk100398545"/>
      <w:r w:rsidRPr="002A31F6">
        <w:t>列主元</w:t>
      </w:r>
      <w:r w:rsidRPr="002A31F6">
        <w:t>Gauss</w:t>
      </w:r>
      <w:r w:rsidRPr="002A31F6">
        <w:t>消去法</w:t>
      </w:r>
      <w:bookmarkEnd w:id="42"/>
      <w:proofErr w:type="gramStart"/>
      <w:r w:rsidRPr="002A31F6">
        <w:t>解以上</w:t>
      </w:r>
      <w:proofErr w:type="gramEnd"/>
      <w:r w:rsidRPr="002A31F6">
        <w:t>方程组；</w:t>
      </w:r>
    </w:p>
    <w:p w14:paraId="111C6B29" w14:textId="77777777" w:rsidR="002A31F6" w:rsidRPr="002A31F6" w:rsidRDefault="002A31F6" w:rsidP="00AD7B39">
      <w:pPr>
        <w:pStyle w:val="AMDisplayEquation"/>
        <w:ind w:right="1920"/>
        <w:jc w:val="both"/>
        <w:rPr>
          <w:rFonts w:eastAsia="宋体"/>
        </w:rPr>
      </w:pPr>
      <w:r w:rsidRPr="002A31F6">
        <w:rPr>
          <w:rFonts w:eastAsia="宋体"/>
        </w:rPr>
        <w:t>（</w:t>
      </w:r>
      <w:r w:rsidRPr="002A31F6">
        <w:rPr>
          <w:rFonts w:eastAsia="宋体"/>
        </w:rPr>
        <w:t>3</w:t>
      </w:r>
      <w:r w:rsidRPr="002A31F6">
        <w:rPr>
          <w:rFonts w:eastAsia="宋体"/>
        </w:rPr>
        <w:t>）检验（</w:t>
      </w:r>
      <w:r w:rsidRPr="002A31F6">
        <w:rPr>
          <w:rFonts w:eastAsia="宋体"/>
        </w:rPr>
        <w:t>1</w:t>
      </w:r>
      <w:r w:rsidRPr="002A31F6">
        <w:rPr>
          <w:rFonts w:eastAsia="宋体"/>
        </w:rPr>
        <w:t>）和（</w:t>
      </w:r>
      <w:r w:rsidRPr="002A31F6">
        <w:rPr>
          <w:rFonts w:eastAsia="宋体"/>
        </w:rPr>
        <w:t>2</w:t>
      </w:r>
      <w:r w:rsidRPr="002A31F6">
        <w:rPr>
          <w:rFonts w:eastAsia="宋体"/>
        </w:rPr>
        <w:t>）得到的两个解中，哪一个更接近准确解。</w:t>
      </w:r>
    </w:p>
    <w:p w14:paraId="0A47B0EE" w14:textId="4210053F" w:rsidR="002A31F6" w:rsidRPr="002A31F6" w:rsidRDefault="002A31F6" w:rsidP="004629D4">
      <w:pPr>
        <w:pStyle w:val="AMDisplayEquation"/>
        <w:ind w:left="600" w:right="-49" w:hangingChars="250" w:hanging="600"/>
        <w:jc w:val="both"/>
        <w:rPr>
          <w:rFonts w:eastAsia="宋体"/>
        </w:rPr>
      </w:pPr>
      <w:r w:rsidRPr="002A31F6">
        <w:rPr>
          <w:rFonts w:eastAsia="宋体"/>
        </w:rPr>
        <w:t>（计算过程中保留三位小数，方程的准确解为</w:t>
      </w:r>
      <w:r w:rsidR="00AD5DDD" w:rsidRPr="002F7337">
        <w:rPr>
          <w:rFonts w:eastAsia="宋体" w:hint="eastAsia"/>
          <w:i/>
        </w:rPr>
        <w:t>x</w:t>
      </w:r>
      <w:r w:rsidR="00AD5DDD" w:rsidRPr="002F7337">
        <w:rPr>
          <w:rFonts w:eastAsia="宋体" w:hint="eastAsia"/>
          <w:vertAlign w:val="subscript"/>
        </w:rPr>
        <w:t>1</w:t>
      </w:r>
      <w:r w:rsidR="00AD5DDD">
        <w:rPr>
          <w:rFonts w:eastAsia="宋体" w:hint="eastAsia"/>
        </w:rPr>
        <w:t>=1.4531</w:t>
      </w:r>
      <w:r w:rsidR="00AD5DDD">
        <w:rPr>
          <w:rFonts w:eastAsia="宋体" w:hint="eastAsia"/>
        </w:rPr>
        <w:t>，</w:t>
      </w:r>
      <w:r w:rsidR="002F7337" w:rsidRPr="002F7337">
        <w:rPr>
          <w:rFonts w:eastAsia="宋体" w:hint="eastAsia"/>
          <w:i/>
        </w:rPr>
        <w:t>x</w:t>
      </w:r>
      <w:r w:rsidR="002F7337">
        <w:rPr>
          <w:rFonts w:eastAsia="宋体" w:hint="eastAsia"/>
          <w:vertAlign w:val="subscript"/>
        </w:rPr>
        <w:t xml:space="preserve">2 </w:t>
      </w:r>
      <w:r w:rsidR="00AD5DDD">
        <w:rPr>
          <w:rFonts w:eastAsia="宋体" w:hint="eastAsia"/>
        </w:rPr>
        <w:t>=</w:t>
      </w:r>
      <w:r w:rsidR="002F7337">
        <w:rPr>
          <w:rFonts w:eastAsia="宋体" w:hint="eastAsia"/>
        </w:rPr>
        <w:t xml:space="preserve"> </w:t>
      </w:r>
      <w:r w:rsidR="00AD5DDD">
        <w:rPr>
          <w:rFonts w:eastAsia="宋体" w:hint="eastAsia"/>
        </w:rPr>
        <w:t>-1.589195</w:t>
      </w:r>
      <w:r w:rsidR="00AD5DDD">
        <w:rPr>
          <w:rFonts w:eastAsia="宋体" w:hint="eastAsia"/>
        </w:rPr>
        <w:t>，</w:t>
      </w:r>
      <w:r w:rsidR="002F7337" w:rsidRPr="002F7337">
        <w:rPr>
          <w:rFonts w:eastAsia="宋体" w:hint="eastAsia"/>
          <w:i/>
        </w:rPr>
        <w:t>x</w:t>
      </w:r>
      <w:r w:rsidR="002F7337">
        <w:rPr>
          <w:rFonts w:eastAsia="宋体" w:hint="eastAsia"/>
          <w:vertAlign w:val="subscript"/>
        </w:rPr>
        <w:t>3</w:t>
      </w:r>
      <w:r w:rsidR="00AD5DDD">
        <w:rPr>
          <w:rFonts w:eastAsia="宋体" w:hint="eastAsia"/>
        </w:rPr>
        <w:t xml:space="preserve"> =-0.2748947</w:t>
      </w:r>
      <w:r w:rsidR="00AD5DDD">
        <w:rPr>
          <w:rFonts w:eastAsia="宋体" w:hint="eastAsia"/>
        </w:rPr>
        <w:t>）</w:t>
      </w:r>
    </w:p>
    <w:p w14:paraId="70CAE991" w14:textId="111C52B2" w:rsidR="00DA6852" w:rsidRPr="00CF0111" w:rsidRDefault="00DA6852" w:rsidP="00DA6852">
      <w:pPr>
        <w:pStyle w:val="3"/>
        <w:spacing w:line="360" w:lineRule="auto"/>
      </w:pPr>
      <w:bookmarkStart w:id="43" w:name="_Toc130327787"/>
      <w:r w:rsidRPr="00CF0111">
        <w:t xml:space="preserve">2.3.2 </w:t>
      </w:r>
      <w:r w:rsidR="000B22E7">
        <w:rPr>
          <w:rFonts w:hint="eastAsia"/>
        </w:rPr>
        <w:t>算法介绍</w:t>
      </w:r>
      <w:bookmarkEnd w:id="43"/>
    </w:p>
    <w:p w14:paraId="336F4355" w14:textId="77777777" w:rsidR="00DA6852" w:rsidRPr="00CF0111" w:rsidRDefault="00DA6852" w:rsidP="00DA685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E76DDD5" w14:textId="663948F9" w:rsidR="00DA6852" w:rsidRPr="00CF0111" w:rsidRDefault="00DA6852" w:rsidP="00DA6852">
      <w:pPr>
        <w:pStyle w:val="3"/>
        <w:spacing w:line="360" w:lineRule="auto"/>
      </w:pPr>
      <w:bookmarkStart w:id="44" w:name="_Toc130327788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 w:rsidR="00E16FAD">
        <w:rPr>
          <w:rFonts w:hint="eastAsia"/>
        </w:rPr>
        <w:t>问题求解与分析</w:t>
      </w:r>
      <w:bookmarkEnd w:id="44"/>
    </w:p>
    <w:p w14:paraId="412918EF" w14:textId="77777777" w:rsidR="00DA6852" w:rsidRPr="00CF0111" w:rsidRDefault="00DA6852" w:rsidP="00DA685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0AE5985" w14:textId="616EEC3B" w:rsidR="00DA6852" w:rsidRDefault="00DA6852" w:rsidP="00DA6852">
      <w:pPr>
        <w:pStyle w:val="3"/>
        <w:spacing w:line="360" w:lineRule="auto"/>
      </w:pPr>
      <w:bookmarkStart w:id="45" w:name="_Toc130327789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 w:rsidR="00D233D8">
        <w:rPr>
          <w:rFonts w:hint="eastAsia"/>
        </w:rPr>
        <w:t>算法源代码</w:t>
      </w:r>
      <w:bookmarkEnd w:id="45"/>
    </w:p>
    <w:p w14:paraId="1BAD3536" w14:textId="77777777" w:rsidR="00DA6852" w:rsidRDefault="00DA6852" w:rsidP="00DA685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211316B" w14:textId="77777777" w:rsidR="0049010F" w:rsidRPr="00CF0111" w:rsidRDefault="0049010F" w:rsidP="0049010F">
      <w:pPr>
        <w:widowControl/>
        <w:ind w:firstLineChars="200" w:firstLine="480"/>
        <w:jc w:val="left"/>
        <w:rPr>
          <w:kern w:val="0"/>
          <w:szCs w:val="21"/>
        </w:rPr>
      </w:pPr>
    </w:p>
    <w:p w14:paraId="69008BC7" w14:textId="585A42AC" w:rsidR="0049010F" w:rsidRPr="00CF0111" w:rsidRDefault="0049010F" w:rsidP="0049010F">
      <w:pPr>
        <w:pStyle w:val="2"/>
        <w:spacing w:line="360" w:lineRule="auto"/>
        <w:rPr>
          <w:rFonts w:ascii="Times New Roman" w:hAnsi="Times New Roman" w:cs="Times New Roman"/>
        </w:rPr>
      </w:pPr>
      <w:bookmarkStart w:id="46" w:name="_Toc130327790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bookmarkStart w:id="47" w:name="_Hlk100595833"/>
      <w:r w:rsidRPr="00493552">
        <w:rPr>
          <w:rFonts w:ascii="Times New Roman" w:hAnsi="Times New Roman" w:cs="Times New Roman" w:hint="eastAsia"/>
          <w:szCs w:val="24"/>
        </w:rPr>
        <w:t>列主元</w:t>
      </w:r>
      <w:bookmarkEnd w:id="47"/>
      <w:r w:rsidRPr="00493552">
        <w:rPr>
          <w:rFonts w:ascii="Times New Roman" w:hAnsi="Times New Roman" w:cs="Times New Roman" w:hint="eastAsia"/>
          <w:szCs w:val="24"/>
        </w:rPr>
        <w:t>Gauss-Jordan</w:t>
      </w:r>
      <w:r w:rsidRPr="00493552">
        <w:rPr>
          <w:rFonts w:ascii="Times New Roman" w:hAnsi="Times New Roman" w:cs="Times New Roman" w:hint="eastAsia"/>
          <w:szCs w:val="24"/>
        </w:rPr>
        <w:t>消去法、</w:t>
      </w:r>
      <w:bookmarkStart w:id="48" w:name="_Hlk100774972"/>
      <w:r w:rsidRPr="00706D06">
        <w:rPr>
          <w:rFonts w:ascii="Times New Roman" w:hAnsi="Times New Roman" w:cs="Times New Roman" w:hint="eastAsia"/>
          <w:i/>
          <w:iCs/>
          <w:szCs w:val="24"/>
        </w:rPr>
        <w:t>LU</w:t>
      </w:r>
      <w:r w:rsidRPr="00493552">
        <w:rPr>
          <w:rFonts w:ascii="Times New Roman" w:hAnsi="Times New Roman" w:cs="Times New Roman" w:hint="eastAsia"/>
          <w:szCs w:val="24"/>
        </w:rPr>
        <w:t>分解</w:t>
      </w:r>
      <w:bookmarkEnd w:id="48"/>
      <w:r w:rsidRPr="00493552">
        <w:rPr>
          <w:rFonts w:ascii="Times New Roman" w:hAnsi="Times New Roman" w:cs="Times New Roman" w:hint="eastAsia"/>
          <w:szCs w:val="24"/>
        </w:rPr>
        <w:t>法</w:t>
      </w:r>
      <w:r>
        <w:rPr>
          <w:rFonts w:ascii="Times New Roman" w:hAnsi="Times New Roman" w:cs="Times New Roman" w:hint="eastAsia"/>
        </w:rPr>
        <w:t>的比较</w:t>
      </w:r>
      <w:bookmarkEnd w:id="46"/>
    </w:p>
    <w:p w14:paraId="54FF3971" w14:textId="74B6BED2" w:rsidR="0049010F" w:rsidRPr="00CF0111" w:rsidRDefault="0049010F" w:rsidP="0049010F">
      <w:pPr>
        <w:pStyle w:val="3"/>
        <w:spacing w:line="360" w:lineRule="auto"/>
      </w:pPr>
      <w:bookmarkStart w:id="49" w:name="_Toc130327791"/>
      <w:commentRangeStart w:id="50"/>
      <w:r w:rsidRPr="00CF0111">
        <w:t>2.3.1</w:t>
      </w:r>
      <w:commentRangeEnd w:id="50"/>
      <w:r>
        <w:rPr>
          <w:rStyle w:val="af"/>
          <w:rFonts w:eastAsia="宋体"/>
          <w:bCs w:val="0"/>
        </w:rPr>
        <w:commentReference w:id="50"/>
      </w:r>
      <w:r w:rsidRPr="00CF0111">
        <w:t xml:space="preserve">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A940DC">
        <w:rPr>
          <w:rFonts w:hint="eastAsia"/>
        </w:rPr>
        <w:t>3</w:t>
      </w:r>
      <w:r>
        <w:rPr>
          <w:rFonts w:hint="eastAsia"/>
        </w:rPr>
        <w:t>描述</w:t>
      </w:r>
      <w:bookmarkEnd w:id="49"/>
    </w:p>
    <w:p w14:paraId="68ABC6C2" w14:textId="29FB2C64" w:rsidR="0049010F" w:rsidRDefault="00F71D57" w:rsidP="00F71D57">
      <w:pPr>
        <w:ind w:firstLineChars="200" w:firstLine="480"/>
      </w:pPr>
      <w:r w:rsidRPr="00493552">
        <w:rPr>
          <w:rFonts w:hint="eastAsia"/>
        </w:rPr>
        <w:t>用列主元</w:t>
      </w:r>
      <w:r w:rsidRPr="00493552">
        <w:rPr>
          <w:rFonts w:hint="eastAsia"/>
        </w:rPr>
        <w:t>Gauss-Jordan</w:t>
      </w:r>
      <w:r w:rsidRPr="00493552">
        <w:rPr>
          <w:rFonts w:hint="eastAsia"/>
        </w:rPr>
        <w:t>消去法、</w:t>
      </w:r>
      <w:r w:rsidRPr="00706D06">
        <w:rPr>
          <w:rFonts w:hint="eastAsia"/>
          <w:b/>
          <w:bCs/>
          <w:i/>
          <w:iCs/>
        </w:rPr>
        <w:t>LU</w:t>
      </w:r>
      <w:r w:rsidRPr="00493552">
        <w:rPr>
          <w:rFonts w:hint="eastAsia"/>
        </w:rPr>
        <w:t>分解法解方程组</w:t>
      </w:r>
      <w:r w:rsidRPr="00493552">
        <w:rPr>
          <w:position w:val="-6"/>
        </w:rPr>
        <w:object w:dxaOrig="740" w:dyaOrig="279" w14:anchorId="6F708FB3">
          <v:shape id="_x0000_i1026" type="#_x0000_t75" style="width:37pt;height:14pt" o:ole="">
            <v:imagedata r:id="rId17" o:title=""/>
          </v:shape>
          <o:OLEObject Type="Embed" ProgID="Equation.DSMT4" ShapeID="_x0000_i1026" DrawAspect="Content" ObjectID="_1741279667" r:id="rId18"/>
        </w:object>
      </w:r>
      <w:r w:rsidR="0049010F" w:rsidRPr="002A31F6">
        <w:t>解。</w:t>
      </w:r>
    </w:p>
    <w:p w14:paraId="476A6181" w14:textId="37D569CE" w:rsidR="00F71D57" w:rsidRPr="002A31F6" w:rsidRDefault="00F71D57" w:rsidP="00F71D57">
      <w:pPr>
        <w:jc w:val="center"/>
      </w:pPr>
      <w:r w:rsidRPr="00493552">
        <w:rPr>
          <w:position w:val="-66"/>
        </w:rPr>
        <w:object w:dxaOrig="3800" w:dyaOrig="1440" w14:anchorId="572B6BDA">
          <v:shape id="_x0000_i1027" type="#_x0000_t75" style="width:190pt;height:1in" o:ole="">
            <v:imagedata r:id="rId19" o:title=""/>
          </v:shape>
          <o:OLEObject Type="Embed" ProgID="Equation.DSMT4" ShapeID="_x0000_i1027" DrawAspect="Content" ObjectID="_1741279668" r:id="rId20"/>
        </w:object>
      </w:r>
    </w:p>
    <w:p w14:paraId="716D0D49" w14:textId="77777777" w:rsidR="0049010F" w:rsidRPr="00CF0111" w:rsidRDefault="0049010F" w:rsidP="0049010F">
      <w:pPr>
        <w:pStyle w:val="3"/>
        <w:spacing w:line="360" w:lineRule="auto"/>
      </w:pPr>
      <w:bookmarkStart w:id="51" w:name="_Toc130327792"/>
      <w:r w:rsidRPr="00CF0111">
        <w:t xml:space="preserve">2.3.2 </w:t>
      </w:r>
      <w:r>
        <w:rPr>
          <w:rFonts w:hint="eastAsia"/>
        </w:rPr>
        <w:t>算法介绍</w:t>
      </w:r>
      <w:bookmarkEnd w:id="51"/>
    </w:p>
    <w:p w14:paraId="7FA3A898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487D1D2" w14:textId="77777777" w:rsidR="0049010F" w:rsidRPr="00CF0111" w:rsidRDefault="0049010F" w:rsidP="0049010F">
      <w:pPr>
        <w:pStyle w:val="3"/>
        <w:spacing w:line="360" w:lineRule="auto"/>
      </w:pPr>
      <w:bookmarkStart w:id="52" w:name="_Toc130327793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52"/>
    </w:p>
    <w:p w14:paraId="29892FD8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EFD410C" w14:textId="77777777" w:rsidR="0049010F" w:rsidRDefault="0049010F" w:rsidP="0049010F">
      <w:pPr>
        <w:pStyle w:val="3"/>
        <w:spacing w:line="360" w:lineRule="auto"/>
      </w:pPr>
      <w:bookmarkStart w:id="53" w:name="_Toc13032779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53"/>
    </w:p>
    <w:p w14:paraId="24B51917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EDF0FB0" w14:textId="77777777" w:rsidR="00DA6852" w:rsidRDefault="00DA6852" w:rsidP="00DA6852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50289031" w14:textId="339E2770" w:rsidR="00DE6CCA" w:rsidRPr="00CF0111" w:rsidRDefault="00DE6CCA" w:rsidP="00DE6CCA">
      <w:pPr>
        <w:pStyle w:val="2"/>
        <w:spacing w:line="360" w:lineRule="auto"/>
        <w:rPr>
          <w:rFonts w:ascii="Times New Roman" w:hAnsi="Times New Roman" w:cs="Times New Roman"/>
        </w:rPr>
      </w:pPr>
      <w:bookmarkStart w:id="54" w:name="_Toc130327795"/>
      <w:r w:rsidRPr="00CF0111">
        <w:rPr>
          <w:rFonts w:ascii="Times New Roman" w:hAnsi="Times New Roman" w:cs="Times New Roman"/>
        </w:rPr>
        <w:t>4.</w:t>
      </w:r>
      <w:r w:rsidR="00EA5311">
        <w:rPr>
          <w:rFonts w:ascii="Times New Roman" w:hAnsi="Times New Roman" w:cs="Times New Roman" w:hint="eastAsia"/>
        </w:rPr>
        <w:t>3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szCs w:val="24"/>
        </w:rPr>
        <w:t>范数</w:t>
      </w:r>
      <w:r w:rsidR="00126877">
        <w:rPr>
          <w:rFonts w:ascii="Times New Roman" w:hAnsi="Times New Roman" w:cs="Times New Roman" w:hint="eastAsia"/>
          <w:szCs w:val="24"/>
        </w:rPr>
        <w:t>和条件数</w:t>
      </w:r>
      <w:r>
        <w:rPr>
          <w:rFonts w:ascii="Times New Roman" w:hAnsi="Times New Roman" w:cs="Times New Roman" w:hint="eastAsia"/>
          <w:szCs w:val="24"/>
        </w:rPr>
        <w:t>的求解</w:t>
      </w:r>
      <w:bookmarkEnd w:id="54"/>
    </w:p>
    <w:p w14:paraId="3F30944C" w14:textId="54352162" w:rsidR="00DE6CCA" w:rsidRPr="00CF0111" w:rsidRDefault="00DE6CCA" w:rsidP="00DE6CCA">
      <w:pPr>
        <w:pStyle w:val="3"/>
        <w:spacing w:line="360" w:lineRule="auto"/>
      </w:pPr>
      <w:bookmarkStart w:id="55" w:name="_Toc130327796"/>
      <w:commentRangeStart w:id="56"/>
      <w:r w:rsidRPr="00CF0111">
        <w:t>2.3.1</w:t>
      </w:r>
      <w:commentRangeEnd w:id="56"/>
      <w:r>
        <w:rPr>
          <w:rStyle w:val="af"/>
          <w:rFonts w:eastAsia="宋体"/>
          <w:bCs w:val="0"/>
        </w:rPr>
        <w:commentReference w:id="56"/>
      </w:r>
      <w:r w:rsidRPr="00CF0111">
        <w:t xml:space="preserve">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>
        <w:rPr>
          <w:rFonts w:hint="eastAsia"/>
        </w:rPr>
        <w:t>7</w:t>
      </w:r>
      <w:r>
        <w:rPr>
          <w:rFonts w:hint="eastAsia"/>
        </w:rPr>
        <w:t>描述</w:t>
      </w:r>
      <w:bookmarkEnd w:id="55"/>
    </w:p>
    <w:p w14:paraId="5318A994" w14:textId="17AC725F" w:rsidR="007F4A78" w:rsidRDefault="007F4A78" w:rsidP="007F4A78">
      <w:pPr>
        <w:ind w:firstLineChars="200" w:firstLine="480"/>
        <w:rPr>
          <w:szCs w:val="28"/>
        </w:rPr>
      </w:pPr>
      <w:r w:rsidRPr="00043E04">
        <w:rPr>
          <w:rFonts w:ascii="宋体" w:hAnsi="宋体"/>
          <w:szCs w:val="28"/>
        </w:rPr>
        <w:t>求出</w:t>
      </w:r>
    </w:p>
    <w:p w14:paraId="742E84BB" w14:textId="77777777" w:rsidR="007F4A78" w:rsidRPr="007E5F7F" w:rsidRDefault="007F4A78" w:rsidP="007F4A78">
      <w:pPr>
        <w:pStyle w:val="AMDisplayEquation"/>
        <w:rPr>
          <w:b/>
          <w:bCs/>
        </w:rPr>
      </w:pPr>
      <w:r w:rsidRPr="007E5F7F">
        <w:rPr>
          <w:b/>
          <w:bCs/>
        </w:rPr>
        <w:tab/>
      </w:r>
      <w:r w:rsidRPr="007E5F7F">
        <w:rPr>
          <w:b/>
          <w:bCs/>
          <w:position w:val="-66"/>
        </w:rPr>
        <w:object w:dxaOrig="2380" w:dyaOrig="1440" w14:anchorId="5F2A72BC">
          <v:shape id="_x0000_i1028" type="#_x0000_t75" style="width:119pt;height:1in" o:ole="">
            <v:imagedata r:id="rId21" o:title=""/>
          </v:shape>
          <o:OLEObject Type="Embed" ProgID="Equation.DSMT4" ShapeID="_x0000_i1028" DrawAspect="Content" ObjectID="_1741279669" r:id="rId22"/>
        </w:object>
      </w:r>
      <w:r w:rsidRPr="007E5F7F">
        <w:rPr>
          <w:b/>
          <w:bCs/>
        </w:rPr>
        <w:tab/>
      </w:r>
    </w:p>
    <w:p w14:paraId="72796969" w14:textId="3F7A6C5C" w:rsidR="00DE6CCA" w:rsidRPr="00117D39" w:rsidRDefault="007F4A78" w:rsidP="00117D39">
      <w:pPr>
        <w:rPr>
          <w:rFonts w:ascii="宋体" w:hAnsi="宋体"/>
          <w:szCs w:val="28"/>
        </w:rPr>
      </w:pPr>
      <w:r w:rsidRPr="00043E04">
        <w:rPr>
          <w:rFonts w:ascii="宋体" w:hAnsi="宋体"/>
          <w:szCs w:val="28"/>
        </w:rPr>
        <w:t>的</w:t>
      </w:r>
      <w:r w:rsidRPr="00A31D7C">
        <w:rPr>
          <w:position w:val="-12"/>
        </w:rPr>
        <w:object w:dxaOrig="620" w:dyaOrig="360" w14:anchorId="7A8070F5">
          <v:shape id="_x0000_i1029" type="#_x0000_t75" style="width:31pt;height:18.5pt" o:ole="">
            <v:imagedata r:id="rId23" o:title=""/>
          </v:shape>
          <o:OLEObject Type="Embed" ProgID="Equation.DSMT4" ShapeID="_x0000_i1029" DrawAspect="Content" ObjectID="_1741279670" r:id="rId24"/>
        </w:object>
      </w:r>
      <w:r w:rsidRPr="00043E04">
        <w:rPr>
          <w:rFonts w:ascii="宋体" w:hAnsi="宋体"/>
          <w:szCs w:val="28"/>
        </w:rPr>
        <w:t>，</w:t>
      </w:r>
      <w:r w:rsidRPr="00A31D7C">
        <w:rPr>
          <w:position w:val="-12"/>
        </w:rPr>
        <w:object w:dxaOrig="560" w:dyaOrig="360" w14:anchorId="2C7A5EF7">
          <v:shape id="_x0000_i1030" type="#_x0000_t75" style="width:28pt;height:18.5pt" o:ole="">
            <v:imagedata r:id="rId25" o:title=""/>
          </v:shape>
          <o:OLEObject Type="Embed" ProgID="Equation.DSMT4" ShapeID="_x0000_i1030" DrawAspect="Content" ObjectID="_1741279671" r:id="rId26"/>
        </w:object>
      </w:r>
      <w:r w:rsidRPr="00043E04">
        <w:rPr>
          <w:rFonts w:ascii="宋体" w:hAnsi="宋体"/>
          <w:szCs w:val="28"/>
        </w:rPr>
        <w:t>，</w:t>
      </w:r>
      <w:r w:rsidRPr="00643DDF">
        <w:rPr>
          <w:position w:val="-12"/>
        </w:rPr>
        <w:object w:dxaOrig="580" w:dyaOrig="360" w14:anchorId="6D99FC39">
          <v:shape id="_x0000_i1031" type="#_x0000_t75" style="width:29pt;height:18.5pt" o:ole="">
            <v:imagedata r:id="rId27" o:title=""/>
          </v:shape>
          <o:OLEObject Type="Embed" ProgID="Equation.DSMT4" ShapeID="_x0000_i1031" DrawAspect="Content" ObjectID="_1741279672" r:id="rId28"/>
        </w:object>
      </w:r>
      <w:r w:rsidRPr="00043E04">
        <w:rPr>
          <w:rFonts w:ascii="宋体" w:hAnsi="宋体"/>
          <w:szCs w:val="28"/>
        </w:rPr>
        <w:t>和</w:t>
      </w:r>
      <w:r w:rsidRPr="00A31D7C">
        <w:rPr>
          <w:rFonts w:ascii="宋体" w:hAnsi="宋体"/>
          <w:position w:val="-12"/>
          <w:szCs w:val="28"/>
        </w:rPr>
        <w:object w:dxaOrig="1020" w:dyaOrig="360" w14:anchorId="476E1662">
          <v:shape id="_x0000_i1032" type="#_x0000_t75" style="width:51pt;height:18.5pt" o:ole="">
            <v:imagedata r:id="rId29" o:title=""/>
          </v:shape>
          <o:OLEObject Type="Embed" ProgID="Equation.DSMT4" ShapeID="_x0000_i1032" DrawAspect="Content" ObjectID="_1741279673" r:id="rId30"/>
        </w:object>
      </w:r>
      <w:r>
        <w:rPr>
          <w:rFonts w:ascii="宋体" w:hAnsi="宋体" w:hint="eastAsia"/>
          <w:szCs w:val="28"/>
        </w:rPr>
        <w:t>。</w:t>
      </w:r>
    </w:p>
    <w:p w14:paraId="36CDE64B" w14:textId="220CEAF3" w:rsidR="00DE6CCA" w:rsidRPr="00CF0111" w:rsidRDefault="00DE6CCA" w:rsidP="00DE6CCA">
      <w:pPr>
        <w:pStyle w:val="3"/>
        <w:spacing w:line="360" w:lineRule="auto"/>
      </w:pPr>
      <w:bookmarkStart w:id="57" w:name="_Toc130327797"/>
      <w:r w:rsidRPr="00CF0111">
        <w:t xml:space="preserve">2.3.2 </w:t>
      </w:r>
      <w:r w:rsidR="00117D39">
        <w:rPr>
          <w:rFonts w:hint="eastAsia"/>
        </w:rPr>
        <w:t>预备知识</w:t>
      </w:r>
      <w:bookmarkEnd w:id="57"/>
    </w:p>
    <w:p w14:paraId="14089C8C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96A5D69" w14:textId="77777777" w:rsidR="00DE6CCA" w:rsidRPr="00CF0111" w:rsidRDefault="00DE6CCA" w:rsidP="00DE6CCA">
      <w:pPr>
        <w:pStyle w:val="3"/>
        <w:spacing w:line="360" w:lineRule="auto"/>
      </w:pPr>
      <w:bookmarkStart w:id="58" w:name="_Toc130327798"/>
      <w:r w:rsidRPr="00CF0111">
        <w:lastRenderedPageBreak/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58"/>
    </w:p>
    <w:p w14:paraId="708E419C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C77EDEB" w14:textId="77777777" w:rsidR="00DE6CCA" w:rsidRDefault="00DE6CCA" w:rsidP="00DE6CCA">
      <w:pPr>
        <w:pStyle w:val="3"/>
        <w:spacing w:line="360" w:lineRule="auto"/>
      </w:pPr>
      <w:bookmarkStart w:id="59" w:name="_Toc130327799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59"/>
    </w:p>
    <w:p w14:paraId="3FEF07BE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877EDEE" w14:textId="77777777" w:rsidR="00DE6CCA" w:rsidRDefault="00DE6CCA" w:rsidP="00DA6852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5F8C586A" w14:textId="67BDBDFD" w:rsidR="00EA5311" w:rsidRPr="00CF0111" w:rsidRDefault="00EA5311" w:rsidP="00EA5311">
      <w:pPr>
        <w:pStyle w:val="2"/>
        <w:spacing w:line="360" w:lineRule="auto"/>
        <w:rPr>
          <w:rFonts w:ascii="Times New Roman" w:hAnsi="Times New Roman" w:cs="Times New Roman"/>
        </w:rPr>
      </w:pPr>
      <w:bookmarkStart w:id="60" w:name="_Toc130327800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4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szCs w:val="24"/>
        </w:rPr>
        <w:t>微小扰动对方程组求解的稳定性分析</w:t>
      </w:r>
      <w:bookmarkEnd w:id="60"/>
    </w:p>
    <w:p w14:paraId="2628D70A" w14:textId="753C0180" w:rsidR="00EA5311" w:rsidRPr="00CF0111" w:rsidRDefault="00EA5311" w:rsidP="00EA5311">
      <w:pPr>
        <w:pStyle w:val="3"/>
        <w:spacing w:line="360" w:lineRule="auto"/>
      </w:pPr>
      <w:bookmarkStart w:id="61" w:name="_Toc130327801"/>
      <w:commentRangeStart w:id="62"/>
      <w:r w:rsidRPr="00CF0111">
        <w:t>2.3.1</w:t>
      </w:r>
      <w:commentRangeEnd w:id="62"/>
      <w:r>
        <w:rPr>
          <w:rStyle w:val="af"/>
          <w:rFonts w:eastAsia="宋体"/>
          <w:bCs w:val="0"/>
        </w:rPr>
        <w:commentReference w:id="62"/>
      </w:r>
      <w:r w:rsidRPr="00CF0111">
        <w:t xml:space="preserve">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0B54B5">
        <w:rPr>
          <w:rFonts w:hint="eastAsia"/>
        </w:rPr>
        <w:t>8</w:t>
      </w:r>
      <w:r>
        <w:rPr>
          <w:rFonts w:hint="eastAsia"/>
        </w:rPr>
        <w:t>描述</w:t>
      </w:r>
      <w:bookmarkEnd w:id="61"/>
    </w:p>
    <w:p w14:paraId="7ACE447E" w14:textId="77777777" w:rsidR="000B54B5" w:rsidRDefault="000B54B5" w:rsidP="000B54B5">
      <w:pPr>
        <w:ind w:firstLine="420"/>
      </w:pPr>
      <w:proofErr w:type="gramStart"/>
      <w:r w:rsidRPr="00E40145">
        <w:rPr>
          <w:rFonts w:hint="eastAsia"/>
        </w:rPr>
        <w:t>解如下</w:t>
      </w:r>
      <w:proofErr w:type="gramEnd"/>
      <w:r w:rsidRPr="00E40145">
        <w:rPr>
          <w:rFonts w:hint="eastAsia"/>
        </w:rPr>
        <w:t>方程组</w:t>
      </w:r>
    </w:p>
    <w:p w14:paraId="56269A05" w14:textId="77777777" w:rsidR="000B54B5" w:rsidRPr="00E40145" w:rsidRDefault="000B54B5" w:rsidP="000B54B5">
      <w:pPr>
        <w:pStyle w:val="AMDisplayEquation"/>
        <w:jc w:val="center"/>
      </w:pPr>
      <w:r w:rsidRPr="00E40145">
        <w:rPr>
          <w:position w:val="-66"/>
        </w:rPr>
        <w:object w:dxaOrig="2260" w:dyaOrig="1440" w14:anchorId="617AA472">
          <v:shape id="_x0000_i1033" type="#_x0000_t75" style="width:113pt;height:1in" o:ole="">
            <v:imagedata r:id="rId31" o:title=""/>
          </v:shape>
          <o:OLEObject Type="Embed" ProgID="Equation.DSMT4" ShapeID="_x0000_i1033" DrawAspect="Content" ObjectID="_1741279674" r:id="rId32"/>
        </w:object>
      </w:r>
    </w:p>
    <w:p w14:paraId="21EFA296" w14:textId="77777777" w:rsidR="000B54B5" w:rsidRDefault="000B54B5" w:rsidP="00A52B57">
      <w:r w:rsidRPr="00E40145">
        <w:rPr>
          <w:rFonts w:hint="eastAsia"/>
        </w:rPr>
        <w:t>其中</w:t>
      </w:r>
      <w:r w:rsidRPr="00E40145">
        <w:rPr>
          <w:position w:val="-10"/>
        </w:rPr>
        <w:object w:dxaOrig="1860" w:dyaOrig="360" w14:anchorId="39038966">
          <v:shape id="_x0000_i1034" type="#_x0000_t75" style="width:93pt;height:18.5pt" o:ole="">
            <v:imagedata r:id="rId33" o:title=""/>
          </v:shape>
          <o:OLEObject Type="Embed" ProgID="Equation.DSMT4" ShapeID="_x0000_i1034" DrawAspect="Content" ObjectID="_1741279675" r:id="rId34"/>
        </w:object>
      </w:r>
      <w:r w:rsidRPr="00E40145">
        <w:rPr>
          <w:rFonts w:hint="eastAsia"/>
        </w:rPr>
        <w:t>，但是由于某些原因使得方程的右端被修改为</w:t>
      </w:r>
      <w:r w:rsidRPr="00E40145">
        <w:rPr>
          <w:position w:val="-10"/>
        </w:rPr>
        <w:object w:dxaOrig="2680" w:dyaOrig="360" w14:anchorId="57BADBAE">
          <v:shape id="_x0000_i1035" type="#_x0000_t75" style="width:134pt;height:18.5pt" o:ole="">
            <v:imagedata r:id="rId35" o:title=""/>
          </v:shape>
          <o:OLEObject Type="Embed" ProgID="Equation.DSMT4" ShapeID="_x0000_i1035" DrawAspect="Content" ObjectID="_1741279676" r:id="rId36"/>
        </w:object>
      </w:r>
      <w:r w:rsidRPr="00E40145">
        <w:rPr>
          <w:rFonts w:hint="eastAsia"/>
        </w:rPr>
        <w:t>，求出方程的解，并算出在</w:t>
      </w:r>
      <w:r w:rsidRPr="00E40145">
        <w:rPr>
          <w:position w:val="-4"/>
        </w:rPr>
        <w:object w:dxaOrig="240" w:dyaOrig="200" w14:anchorId="368A82F2">
          <v:shape id="_x0000_i1036" type="#_x0000_t75" style="width:12pt;height:10pt" o:ole="">
            <v:imagedata r:id="rId37" o:title=""/>
          </v:shape>
          <o:OLEObject Type="Embed" ProgID="Equation.DSMT4" ShapeID="_x0000_i1036" DrawAspect="Content" ObjectID="_1741279677" r:id="rId38"/>
        </w:object>
      </w:r>
      <w:r w:rsidRPr="00E40145">
        <w:rPr>
          <w:rFonts w:hint="eastAsia"/>
        </w:rPr>
        <w:t>-</w:t>
      </w:r>
      <w:r w:rsidRPr="00E40145">
        <w:rPr>
          <w:rFonts w:hint="eastAsia"/>
        </w:rPr>
        <w:t>范数和</w:t>
      </w:r>
      <w:r w:rsidRPr="00E40145">
        <w:rPr>
          <w:rFonts w:hint="eastAsia"/>
        </w:rPr>
        <w:t>1-</w:t>
      </w:r>
      <w:r w:rsidRPr="00E40145">
        <w:rPr>
          <w:rFonts w:hint="eastAsia"/>
        </w:rPr>
        <w:t>范数下求出的解与准确解之间、扰动方程的右端项和原右端项的相对误差，说明原因。</w:t>
      </w:r>
    </w:p>
    <w:p w14:paraId="34A4DE34" w14:textId="77777777" w:rsidR="00EA5311" w:rsidRPr="00CF0111" w:rsidRDefault="00EA5311" w:rsidP="00EA5311">
      <w:pPr>
        <w:pStyle w:val="3"/>
        <w:spacing w:line="360" w:lineRule="auto"/>
      </w:pPr>
      <w:bookmarkStart w:id="63" w:name="_Toc130327802"/>
      <w:r w:rsidRPr="00CF0111">
        <w:t xml:space="preserve">2.3.2 </w:t>
      </w:r>
      <w:r>
        <w:rPr>
          <w:rFonts w:hint="eastAsia"/>
        </w:rPr>
        <w:t>预备知识</w:t>
      </w:r>
      <w:bookmarkEnd w:id="63"/>
    </w:p>
    <w:p w14:paraId="33ED4915" w14:textId="77777777" w:rsidR="00EA5311" w:rsidRPr="00CF0111" w:rsidRDefault="00EA5311" w:rsidP="00EA531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1197C74" w14:textId="77777777" w:rsidR="00EA5311" w:rsidRPr="00CF0111" w:rsidRDefault="00EA5311" w:rsidP="00EA5311">
      <w:pPr>
        <w:pStyle w:val="3"/>
        <w:spacing w:line="360" w:lineRule="auto"/>
      </w:pPr>
      <w:bookmarkStart w:id="64" w:name="_Toc130327803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64"/>
    </w:p>
    <w:p w14:paraId="39C82F1B" w14:textId="77777777" w:rsidR="00EA5311" w:rsidRPr="00CF0111" w:rsidRDefault="00EA5311" w:rsidP="00EA531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FC3E4CA" w14:textId="77777777" w:rsidR="00EA5311" w:rsidRDefault="00EA5311" w:rsidP="00EA5311">
      <w:pPr>
        <w:pStyle w:val="3"/>
        <w:spacing w:line="360" w:lineRule="auto"/>
      </w:pPr>
      <w:bookmarkStart w:id="65" w:name="_Toc13032780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65"/>
    </w:p>
    <w:p w14:paraId="55700F33" w14:textId="12879DD6" w:rsidR="00B431F1" w:rsidRPr="005A78BA" w:rsidRDefault="00EA5311" w:rsidP="005A78BA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FC99A8D" w14:textId="3A151269" w:rsidR="00792A1A" w:rsidRPr="00CF0111" w:rsidRDefault="00792A1A" w:rsidP="00B83D08">
      <w:pPr>
        <w:pStyle w:val="1"/>
        <w:rPr>
          <w:szCs w:val="32"/>
        </w:rPr>
      </w:pPr>
      <w:bookmarkStart w:id="66" w:name="_Toc130327805"/>
      <w:r w:rsidRPr="00CF0111">
        <w:rPr>
          <w:szCs w:val="32"/>
        </w:rPr>
        <w:lastRenderedPageBreak/>
        <w:t>参考文献</w:t>
      </w:r>
      <w:bookmarkEnd w:id="66"/>
    </w:p>
    <w:p w14:paraId="689A81D7" w14:textId="7A29A591" w:rsidR="00792A1A" w:rsidRPr="00DB23E1" w:rsidRDefault="000B52E5" w:rsidP="005C2AAE">
      <w:pPr>
        <w:numPr>
          <w:ilvl w:val="0"/>
          <w:numId w:val="1"/>
        </w:numPr>
        <w:snapToGrid w:val="0"/>
        <w:spacing w:before="60" w:after="60"/>
        <w:ind w:left="480" w:hangingChars="200" w:hanging="480"/>
        <w:jc w:val="left"/>
        <w:rPr>
          <w:color w:val="333333"/>
          <w:szCs w:val="21"/>
        </w:rPr>
      </w:pPr>
      <w:bookmarkStart w:id="67" w:name="_Ref96613247"/>
      <w:bookmarkStart w:id="68" w:name="_Ref92836250"/>
      <w:r w:rsidRPr="00CF0111">
        <w:rPr>
          <w:rFonts w:eastAsiaTheme="minorEastAsia"/>
          <w:color w:val="333333"/>
          <w:szCs w:val="21"/>
        </w:rPr>
        <w:t xml:space="preserve">  </w:t>
      </w:r>
      <w:r w:rsidR="00792A1A" w:rsidRPr="00DB23E1">
        <w:rPr>
          <w:color w:val="333333"/>
          <w:szCs w:val="21"/>
        </w:rPr>
        <w:t>任</w:t>
      </w:r>
      <w:commentRangeStart w:id="69"/>
      <w:r w:rsidR="00792A1A" w:rsidRPr="00DB23E1">
        <w:rPr>
          <w:color w:val="333333"/>
          <w:szCs w:val="21"/>
        </w:rPr>
        <w:t>燕</w:t>
      </w:r>
      <w:r w:rsidR="00792A1A" w:rsidRPr="00DB23E1">
        <w:rPr>
          <w:color w:val="333333"/>
          <w:szCs w:val="21"/>
        </w:rPr>
        <w:t>.</w:t>
      </w:r>
      <w:r w:rsidR="00792A1A" w:rsidRPr="00DB23E1">
        <w:rPr>
          <w:color w:val="333333"/>
          <w:szCs w:val="21"/>
        </w:rPr>
        <w:t>互联网</w:t>
      </w:r>
      <w:commentRangeEnd w:id="69"/>
      <w:r w:rsidR="00600328">
        <w:rPr>
          <w:rStyle w:val="af"/>
        </w:rPr>
        <w:commentReference w:id="69"/>
      </w:r>
      <w:r w:rsidR="00792A1A" w:rsidRPr="00DB23E1">
        <w:rPr>
          <w:color w:val="333333"/>
          <w:szCs w:val="21"/>
        </w:rPr>
        <w:t>技术发展</w:t>
      </w:r>
      <w:proofErr w:type="gramStart"/>
      <w:r w:rsidR="00792A1A" w:rsidRPr="00DB23E1">
        <w:rPr>
          <w:color w:val="333333"/>
          <w:szCs w:val="21"/>
        </w:rPr>
        <w:t>下电子</w:t>
      </w:r>
      <w:proofErr w:type="gramEnd"/>
      <w:r w:rsidR="00792A1A" w:rsidRPr="00DB23E1">
        <w:rPr>
          <w:color w:val="333333"/>
          <w:szCs w:val="21"/>
        </w:rPr>
        <w:t>游戏的变革</w:t>
      </w:r>
      <w:r w:rsidR="00792A1A" w:rsidRPr="00DB23E1">
        <w:rPr>
          <w:color w:val="333333"/>
          <w:szCs w:val="21"/>
        </w:rPr>
        <w:t>[J].</w:t>
      </w:r>
      <w:r w:rsidR="00792A1A" w:rsidRPr="00DB23E1">
        <w:rPr>
          <w:color w:val="333333"/>
          <w:szCs w:val="21"/>
        </w:rPr>
        <w:t>电脑编程技巧与维护</w:t>
      </w:r>
      <w:r w:rsidR="00792A1A" w:rsidRPr="00DB23E1">
        <w:rPr>
          <w:color w:val="333333"/>
          <w:szCs w:val="21"/>
        </w:rPr>
        <w:t>,</w:t>
      </w:r>
      <w:r w:rsidR="00DB23E1">
        <w:rPr>
          <w:rFonts w:hint="eastAsia"/>
          <w:color w:val="333333"/>
          <w:szCs w:val="21"/>
        </w:rPr>
        <w:t xml:space="preserve"> </w:t>
      </w:r>
      <w:r w:rsidR="00792A1A" w:rsidRPr="00DB23E1">
        <w:rPr>
          <w:color w:val="333333"/>
          <w:szCs w:val="21"/>
        </w:rPr>
        <w:t>2021(08):</w:t>
      </w:r>
      <w:r w:rsidR="00DB23E1">
        <w:rPr>
          <w:rFonts w:hint="eastAsia"/>
          <w:color w:val="333333"/>
          <w:szCs w:val="21"/>
        </w:rPr>
        <w:t xml:space="preserve"> </w:t>
      </w:r>
      <w:proofErr w:type="gramStart"/>
      <w:r w:rsidR="00792A1A" w:rsidRPr="00DB23E1">
        <w:rPr>
          <w:color w:val="333333"/>
          <w:szCs w:val="21"/>
        </w:rPr>
        <w:t>137-138.DOI:10.16184/j.cnki.comprg</w:t>
      </w:r>
      <w:proofErr w:type="gramEnd"/>
      <w:r w:rsidR="00792A1A" w:rsidRPr="00DB23E1">
        <w:rPr>
          <w:color w:val="333333"/>
          <w:szCs w:val="21"/>
        </w:rPr>
        <w:t>.2021.08.055</w:t>
      </w:r>
      <w:bookmarkEnd w:id="67"/>
    </w:p>
    <w:p w14:paraId="0A73FB3C" w14:textId="24A75E30" w:rsidR="00792A1A" w:rsidRPr="00DB23E1" w:rsidRDefault="000B52E5" w:rsidP="000B52E5">
      <w:pPr>
        <w:numPr>
          <w:ilvl w:val="0"/>
          <w:numId w:val="1"/>
        </w:numPr>
        <w:snapToGrid w:val="0"/>
        <w:spacing w:before="60" w:after="60"/>
        <w:ind w:left="480" w:hangingChars="200" w:hanging="480"/>
        <w:jc w:val="left"/>
        <w:rPr>
          <w:color w:val="333333"/>
          <w:szCs w:val="21"/>
        </w:rPr>
      </w:pPr>
      <w:bookmarkStart w:id="70" w:name="_Ref96613475"/>
      <w:r w:rsidRPr="00DB23E1">
        <w:rPr>
          <w:color w:val="333333"/>
          <w:szCs w:val="21"/>
        </w:rPr>
        <w:t xml:space="preserve">  </w:t>
      </w:r>
      <w:r w:rsidR="00792A1A" w:rsidRPr="00DB23E1">
        <w:rPr>
          <w:color w:val="333333"/>
          <w:szCs w:val="21"/>
        </w:rPr>
        <w:t xml:space="preserve">Unity Android Game Development by Example Beginner's Guide by Thomas Finnegan[J] (2013-12-20) </w:t>
      </w:r>
      <w:bookmarkEnd w:id="70"/>
    </w:p>
    <w:bookmarkEnd w:id="68"/>
    <w:p w14:paraId="4A31576E" w14:textId="7EDF3604" w:rsidR="005C2AAE" w:rsidRPr="00DB23E1" w:rsidRDefault="005C2AAE" w:rsidP="005C2AAE">
      <w:pPr>
        <w:snapToGrid w:val="0"/>
        <w:spacing w:before="60" w:after="60"/>
        <w:ind w:left="480"/>
        <w:jc w:val="left"/>
      </w:pPr>
    </w:p>
    <w:p w14:paraId="3430879F" w14:textId="4CEBF4E7" w:rsidR="00956AE1" w:rsidRPr="00CF0111" w:rsidRDefault="00956AE1" w:rsidP="00376EDF">
      <w:pPr>
        <w:ind w:firstLine="420"/>
      </w:pPr>
    </w:p>
    <w:sectPr w:rsidR="00956AE1" w:rsidRPr="00CF0111" w:rsidSect="0046621D">
      <w:headerReference w:type="default" r:id="rId39"/>
      <w:footerReference w:type="default" r:id="rId40"/>
      <w:pgSz w:w="11906" w:h="16838"/>
      <w:pgMar w:top="1440" w:right="1800" w:bottom="1440" w:left="1800" w:header="851" w:footer="992" w:gutter="0"/>
      <w:pgNumType w:start="1"/>
      <w:cols w:space="425"/>
      <w:docGrid w:type="linesAndChars" w:linePitch="326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5" w:author="Amaze" w:date="2022-05-23T09:10:00Z" w:initials="A">
    <w:p w14:paraId="67667211" w14:textId="7EB48B8C" w:rsidR="00C97B35" w:rsidRDefault="00C97B35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21" w:author="Amaze" w:date="2022-05-23T10:01:00Z" w:initials="A">
    <w:p w14:paraId="0719E3C8" w14:textId="77777777" w:rsidR="004744A3" w:rsidRDefault="004744A3" w:rsidP="004744A3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27" w:author="Amaze" w:date="2022-05-23T10:00:00Z" w:initials="A">
    <w:p w14:paraId="3734E230" w14:textId="77777777" w:rsidR="0090259C" w:rsidRDefault="0090259C" w:rsidP="0090259C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33" w:author="Amaze" w:date="2022-05-23T09:47:00Z" w:initials="A">
    <w:p w14:paraId="4329D073" w14:textId="77777777" w:rsidR="00306F4D" w:rsidRDefault="00306F4D" w:rsidP="00306F4D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40" w:author="Amaze" w:date="2022-05-23T09:17:00Z" w:initials="A">
    <w:p w14:paraId="2E69C02F" w14:textId="77777777" w:rsidR="00DA6852" w:rsidRDefault="00DA6852" w:rsidP="00DA6852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50" w:author="Amaze" w:date="2022-05-23T09:22:00Z" w:initials="A">
    <w:p w14:paraId="529055E1" w14:textId="77777777" w:rsidR="0049010F" w:rsidRDefault="0049010F" w:rsidP="0049010F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56" w:author="Amaze" w:date="2022-05-23T09:24:00Z" w:initials="A">
    <w:p w14:paraId="5008E6C7" w14:textId="77777777" w:rsidR="00DE6CCA" w:rsidRDefault="00DE6CCA" w:rsidP="00DE6CCA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62" w:author="Amaze" w:date="2022-05-23T09:25:00Z" w:initials="A">
    <w:p w14:paraId="403BB82F" w14:textId="77777777" w:rsidR="00EA5311" w:rsidRDefault="00EA5311" w:rsidP="00EA5311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自己修改序号，或者采用自动编号的方法（具体方法见百度网盘，大学城计算机基础</w:t>
      </w:r>
      <w:r>
        <w:rPr>
          <w:rFonts w:hint="eastAsia"/>
        </w:rPr>
        <w:t>-word-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“长文档排版”</w:t>
      </w:r>
    </w:p>
  </w:comment>
  <w:comment w:id="69" w:author="Amaze" w:date="2022-05-23T09:44:00Z" w:initials="A">
    <w:p w14:paraId="48605471" w14:textId="738856DD" w:rsidR="00600328" w:rsidRDefault="00600328">
      <w:pPr>
        <w:pStyle w:val="af0"/>
      </w:pPr>
      <w:r>
        <w:rPr>
          <w:rStyle w:val="af"/>
        </w:rPr>
        <w:annotationRef/>
      </w:r>
      <w:r>
        <w:rPr>
          <w:rFonts w:hint="eastAsia"/>
        </w:rPr>
        <w:t>注意格式要规范，统一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7667211" w15:done="0"/>
  <w15:commentEx w15:paraId="0719E3C8" w15:done="0"/>
  <w15:commentEx w15:paraId="3734E230" w15:done="0"/>
  <w15:commentEx w15:paraId="4329D073" w15:done="0"/>
  <w15:commentEx w15:paraId="2E69C02F" w15:done="0"/>
  <w15:commentEx w15:paraId="529055E1" w15:done="0"/>
  <w15:commentEx w15:paraId="5008E6C7" w15:done="0"/>
  <w15:commentEx w15:paraId="403BB82F" w15:done="0"/>
  <w15:commentEx w15:paraId="4860547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7667211" w16cid:durableId="27C9D142"/>
  <w16cid:commentId w16cid:paraId="0719E3C8" w16cid:durableId="27C9D143"/>
  <w16cid:commentId w16cid:paraId="3734E230" w16cid:durableId="27C9D144"/>
  <w16cid:commentId w16cid:paraId="4329D073" w16cid:durableId="27C9D145"/>
  <w16cid:commentId w16cid:paraId="2E69C02F" w16cid:durableId="27C9D146"/>
  <w16cid:commentId w16cid:paraId="529055E1" w16cid:durableId="27C9D147"/>
  <w16cid:commentId w16cid:paraId="5008E6C7" w16cid:durableId="27C9D148"/>
  <w16cid:commentId w16cid:paraId="403BB82F" w16cid:durableId="27C9D149"/>
  <w16cid:commentId w16cid:paraId="48605471" w16cid:durableId="27C9D14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2788D7" w14:textId="77777777" w:rsidR="00791712" w:rsidRDefault="00791712" w:rsidP="0091092B">
      <w:r>
        <w:separator/>
      </w:r>
    </w:p>
  </w:endnote>
  <w:endnote w:type="continuationSeparator" w:id="0">
    <w:p w14:paraId="2F8ABEF3" w14:textId="77777777" w:rsidR="00791712" w:rsidRDefault="00791712" w:rsidP="00910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3F47E" w14:textId="195ACE84" w:rsidR="00AD7953" w:rsidRDefault="00AD7953">
    <w:pPr>
      <w:pStyle w:val="a6"/>
      <w:jc w:val="right"/>
    </w:pPr>
  </w:p>
  <w:p w14:paraId="5CE9C0B2" w14:textId="77777777" w:rsidR="007F1F00" w:rsidRDefault="007F1F00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226228"/>
      <w:docPartObj>
        <w:docPartGallery w:val="Page Numbers (Bottom of Page)"/>
        <w:docPartUnique/>
      </w:docPartObj>
    </w:sdtPr>
    <w:sdtEndPr/>
    <w:sdtContent>
      <w:p w14:paraId="53CA7064" w14:textId="345D5AA6" w:rsidR="00FD4349" w:rsidRDefault="00FD4349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0918" w:rsidRPr="00DA0918">
          <w:rPr>
            <w:noProof/>
            <w:lang w:val="zh-CN"/>
          </w:rPr>
          <w:t>10</w:t>
        </w:r>
        <w:r>
          <w:fldChar w:fldCharType="end"/>
        </w:r>
      </w:p>
    </w:sdtContent>
  </w:sdt>
  <w:p w14:paraId="28131266" w14:textId="77777777" w:rsidR="00AD7953" w:rsidRDefault="00AD795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E73F8A" w14:textId="77777777" w:rsidR="00791712" w:rsidRDefault="00791712" w:rsidP="0091092B">
      <w:r>
        <w:separator/>
      </w:r>
    </w:p>
  </w:footnote>
  <w:footnote w:type="continuationSeparator" w:id="0">
    <w:p w14:paraId="1DDD2DE7" w14:textId="77777777" w:rsidR="00791712" w:rsidRDefault="00791712" w:rsidP="009109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F511E" w14:textId="77777777" w:rsidR="00FF76D4" w:rsidRDefault="00FF76D4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D8A9E5" w14:textId="77777777" w:rsidR="00FD4349" w:rsidRDefault="00FD4349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C45BF29"/>
    <w:multiLevelType w:val="singleLevel"/>
    <w:tmpl w:val="DC45BF29"/>
    <w:lvl w:ilvl="0">
      <w:start w:val="1"/>
      <w:numFmt w:val="decimal"/>
      <w:lvlText w:val="（%1）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FFFFFF89"/>
    <w:multiLevelType w:val="singleLevel"/>
    <w:tmpl w:val="B72CAB5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2" w15:restartNumberingAfterBreak="0">
    <w:nsid w:val="1DF62B60"/>
    <w:multiLevelType w:val="hybridMultilevel"/>
    <w:tmpl w:val="2E1A0214"/>
    <w:lvl w:ilvl="0" w:tplc="C0C85EE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B7422AF"/>
    <w:multiLevelType w:val="hybridMultilevel"/>
    <w:tmpl w:val="5CC2DAD0"/>
    <w:lvl w:ilvl="0" w:tplc="9C725ECC">
      <w:start w:val="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5120441"/>
    <w:multiLevelType w:val="hybridMultilevel"/>
    <w:tmpl w:val="454ABF4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4C68AB"/>
    <w:multiLevelType w:val="multilevel"/>
    <w:tmpl w:val="4B4C68AB"/>
    <w:lvl w:ilvl="0">
      <w:start w:val="1"/>
      <w:numFmt w:val="decimal"/>
      <w:suff w:val="nothing"/>
      <w:lvlText w:val="[%1]"/>
      <w:lvlJc w:val="left"/>
      <w:pPr>
        <w:ind w:left="420" w:hanging="420"/>
      </w:pPr>
      <w:rPr>
        <w:rFonts w:hint="eastAsia"/>
        <w:bCs/>
      </w:rPr>
    </w:lvl>
    <w:lvl w:ilvl="1">
      <w:start w:val="1"/>
      <w:numFmt w:val="lowerLetter"/>
      <w:lvlText w:val="%2."/>
      <w:lvlJc w:val="left"/>
      <w:pPr>
        <w:ind w:left="840" w:hanging="420"/>
      </w:pPr>
      <w:rPr>
        <w:rFonts w:hint="eastAsia"/>
        <w:bCs/>
      </w:rPr>
    </w:lvl>
    <w:lvl w:ilvl="2">
      <w:start w:val="1"/>
      <w:numFmt w:val="lowerRoman"/>
      <w:lvlText w:val="%3."/>
      <w:lvlJc w:val="left"/>
      <w:pPr>
        <w:ind w:left="1260" w:hanging="420"/>
      </w:pPr>
      <w:rPr>
        <w:rFonts w:hint="eastAsia"/>
        <w:bCs/>
      </w:rPr>
    </w:lvl>
    <w:lvl w:ilvl="3">
      <w:start w:val="1"/>
      <w:numFmt w:val="decimal"/>
      <w:lvlText w:val="[%4]"/>
      <w:lvlJc w:val="left"/>
      <w:pPr>
        <w:ind w:left="1680" w:hanging="420"/>
      </w:pPr>
      <w:rPr>
        <w:rFonts w:hint="eastAsia"/>
        <w:bCs/>
      </w:rPr>
    </w:lvl>
    <w:lvl w:ilvl="4">
      <w:start w:val="1"/>
      <w:numFmt w:val="lowerLetter"/>
      <w:lvlText w:val="%5."/>
      <w:lvlJc w:val="left"/>
      <w:pPr>
        <w:ind w:left="2100" w:hanging="420"/>
      </w:pPr>
      <w:rPr>
        <w:rFonts w:hint="eastAsia"/>
        <w:bCs/>
      </w:rPr>
    </w:lvl>
    <w:lvl w:ilvl="5">
      <w:start w:val="1"/>
      <w:numFmt w:val="lowerRoman"/>
      <w:lvlText w:val="%6."/>
      <w:lvlJc w:val="left"/>
      <w:pPr>
        <w:ind w:left="2520" w:hanging="420"/>
      </w:pPr>
      <w:rPr>
        <w:rFonts w:hint="eastAsia"/>
        <w:bCs/>
      </w:rPr>
    </w:lvl>
    <w:lvl w:ilvl="6">
      <w:start w:val="1"/>
      <w:numFmt w:val="decimal"/>
      <w:lvlText w:val="[%7]"/>
      <w:lvlJc w:val="left"/>
      <w:pPr>
        <w:ind w:left="2940" w:hanging="420"/>
      </w:pPr>
      <w:rPr>
        <w:rFonts w:hint="eastAsia"/>
        <w:bCs/>
      </w:rPr>
    </w:lvl>
    <w:lvl w:ilvl="7">
      <w:start w:val="1"/>
      <w:numFmt w:val="lowerLetter"/>
      <w:lvlText w:val="%8."/>
      <w:lvlJc w:val="left"/>
      <w:pPr>
        <w:ind w:left="3360" w:hanging="420"/>
      </w:pPr>
      <w:rPr>
        <w:rFonts w:hint="eastAsia"/>
        <w:bCs/>
      </w:rPr>
    </w:lvl>
    <w:lvl w:ilvl="8">
      <w:numFmt w:val="decimal"/>
      <w:lvlText w:val=""/>
      <w:lvlJc w:val="left"/>
      <w:pPr>
        <w:ind w:left="0" w:firstLine="0"/>
      </w:pPr>
      <w:rPr>
        <w:rFonts w:hint="eastAsia"/>
      </w:rPr>
    </w:lvl>
  </w:abstractNum>
  <w:abstractNum w:abstractNumId="6" w15:restartNumberingAfterBreak="0">
    <w:nsid w:val="727261E9"/>
    <w:multiLevelType w:val="hybridMultilevel"/>
    <w:tmpl w:val="CF08F516"/>
    <w:lvl w:ilvl="0" w:tplc="FA36A594">
      <w:numFmt w:val="bullet"/>
      <w:lvlText w:val="-"/>
      <w:lvlJc w:val="left"/>
      <w:pPr>
        <w:ind w:left="360" w:hanging="360"/>
      </w:pPr>
      <w:rPr>
        <w:rFonts w:ascii="黑体" w:eastAsia="黑体" w:hAnsi="黑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BD57E4B"/>
    <w:multiLevelType w:val="hybridMultilevel"/>
    <w:tmpl w:val="A2D8A40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B7E"/>
    <w:rsid w:val="0000014A"/>
    <w:rsid w:val="0000473D"/>
    <w:rsid w:val="00005A0B"/>
    <w:rsid w:val="00005D88"/>
    <w:rsid w:val="00006B27"/>
    <w:rsid w:val="00007D73"/>
    <w:rsid w:val="00007E48"/>
    <w:rsid w:val="000106FF"/>
    <w:rsid w:val="000119CA"/>
    <w:rsid w:val="000155B7"/>
    <w:rsid w:val="0002196C"/>
    <w:rsid w:val="000238E0"/>
    <w:rsid w:val="00024A87"/>
    <w:rsid w:val="000257AD"/>
    <w:rsid w:val="00031BBF"/>
    <w:rsid w:val="00031D59"/>
    <w:rsid w:val="000350EB"/>
    <w:rsid w:val="000353D6"/>
    <w:rsid w:val="00035FFB"/>
    <w:rsid w:val="0003635D"/>
    <w:rsid w:val="00040229"/>
    <w:rsid w:val="00041909"/>
    <w:rsid w:val="000421C5"/>
    <w:rsid w:val="00046420"/>
    <w:rsid w:val="00047EAA"/>
    <w:rsid w:val="00050E62"/>
    <w:rsid w:val="0005489E"/>
    <w:rsid w:val="00056805"/>
    <w:rsid w:val="00061361"/>
    <w:rsid w:val="000638AB"/>
    <w:rsid w:val="00064100"/>
    <w:rsid w:val="00067A12"/>
    <w:rsid w:val="0007162E"/>
    <w:rsid w:val="00072F6D"/>
    <w:rsid w:val="00074544"/>
    <w:rsid w:val="00076B39"/>
    <w:rsid w:val="0008147E"/>
    <w:rsid w:val="00083488"/>
    <w:rsid w:val="0008666A"/>
    <w:rsid w:val="00086F91"/>
    <w:rsid w:val="0009080D"/>
    <w:rsid w:val="000923F9"/>
    <w:rsid w:val="000930CE"/>
    <w:rsid w:val="000A10BC"/>
    <w:rsid w:val="000A438F"/>
    <w:rsid w:val="000A4902"/>
    <w:rsid w:val="000B19CE"/>
    <w:rsid w:val="000B1D2B"/>
    <w:rsid w:val="000B22E7"/>
    <w:rsid w:val="000B2524"/>
    <w:rsid w:val="000B3E9E"/>
    <w:rsid w:val="000B52E5"/>
    <w:rsid w:val="000B54B5"/>
    <w:rsid w:val="000B649F"/>
    <w:rsid w:val="000C011A"/>
    <w:rsid w:val="000C279C"/>
    <w:rsid w:val="000C7475"/>
    <w:rsid w:val="000C76D0"/>
    <w:rsid w:val="000D3611"/>
    <w:rsid w:val="000D69DE"/>
    <w:rsid w:val="000E07A6"/>
    <w:rsid w:val="000E114E"/>
    <w:rsid w:val="000E3079"/>
    <w:rsid w:val="000E31D3"/>
    <w:rsid w:val="000E3B19"/>
    <w:rsid w:val="000E58FD"/>
    <w:rsid w:val="000F035C"/>
    <w:rsid w:val="000F0CE5"/>
    <w:rsid w:val="000F454E"/>
    <w:rsid w:val="000F583F"/>
    <w:rsid w:val="00100082"/>
    <w:rsid w:val="00100415"/>
    <w:rsid w:val="00101779"/>
    <w:rsid w:val="001037D0"/>
    <w:rsid w:val="00103DCB"/>
    <w:rsid w:val="00105EF3"/>
    <w:rsid w:val="0010700E"/>
    <w:rsid w:val="001104CB"/>
    <w:rsid w:val="00117D39"/>
    <w:rsid w:val="00122042"/>
    <w:rsid w:val="0012396B"/>
    <w:rsid w:val="00126877"/>
    <w:rsid w:val="00127EBE"/>
    <w:rsid w:val="00131702"/>
    <w:rsid w:val="00131D07"/>
    <w:rsid w:val="001330A6"/>
    <w:rsid w:val="001367B7"/>
    <w:rsid w:val="001370ED"/>
    <w:rsid w:val="00137442"/>
    <w:rsid w:val="001375CF"/>
    <w:rsid w:val="00137B24"/>
    <w:rsid w:val="00142038"/>
    <w:rsid w:val="00142E3F"/>
    <w:rsid w:val="001453D0"/>
    <w:rsid w:val="00151945"/>
    <w:rsid w:val="001547F3"/>
    <w:rsid w:val="00154B60"/>
    <w:rsid w:val="00155832"/>
    <w:rsid w:val="00161AB9"/>
    <w:rsid w:val="00163C72"/>
    <w:rsid w:val="001651BB"/>
    <w:rsid w:val="0016782B"/>
    <w:rsid w:val="0016788C"/>
    <w:rsid w:val="00167CC9"/>
    <w:rsid w:val="001710ED"/>
    <w:rsid w:val="001723B9"/>
    <w:rsid w:val="00173D0B"/>
    <w:rsid w:val="0017560C"/>
    <w:rsid w:val="00175654"/>
    <w:rsid w:val="00175A3C"/>
    <w:rsid w:val="0017729B"/>
    <w:rsid w:val="00177843"/>
    <w:rsid w:val="00177F55"/>
    <w:rsid w:val="00181041"/>
    <w:rsid w:val="00181920"/>
    <w:rsid w:val="00182194"/>
    <w:rsid w:val="001826BA"/>
    <w:rsid w:val="00190F46"/>
    <w:rsid w:val="001935A0"/>
    <w:rsid w:val="001954FC"/>
    <w:rsid w:val="00196225"/>
    <w:rsid w:val="00196A91"/>
    <w:rsid w:val="001973EF"/>
    <w:rsid w:val="00197446"/>
    <w:rsid w:val="001A6012"/>
    <w:rsid w:val="001B0BAA"/>
    <w:rsid w:val="001B1561"/>
    <w:rsid w:val="001B1DF7"/>
    <w:rsid w:val="001B3968"/>
    <w:rsid w:val="001B3E6C"/>
    <w:rsid w:val="001B49C1"/>
    <w:rsid w:val="001B55DF"/>
    <w:rsid w:val="001C2092"/>
    <w:rsid w:val="001C79B7"/>
    <w:rsid w:val="001D5162"/>
    <w:rsid w:val="001D5842"/>
    <w:rsid w:val="001D5D9E"/>
    <w:rsid w:val="001E1E99"/>
    <w:rsid w:val="001E2A10"/>
    <w:rsid w:val="001E3704"/>
    <w:rsid w:val="001E4F76"/>
    <w:rsid w:val="001E633E"/>
    <w:rsid w:val="001F3554"/>
    <w:rsid w:val="001F37C0"/>
    <w:rsid w:val="001F4579"/>
    <w:rsid w:val="001F56C6"/>
    <w:rsid w:val="001F5881"/>
    <w:rsid w:val="001F5E86"/>
    <w:rsid w:val="001F60CD"/>
    <w:rsid w:val="0020006E"/>
    <w:rsid w:val="00201352"/>
    <w:rsid w:val="00203A61"/>
    <w:rsid w:val="00203AE4"/>
    <w:rsid w:val="00203B54"/>
    <w:rsid w:val="002071F4"/>
    <w:rsid w:val="002107F3"/>
    <w:rsid w:val="002125C7"/>
    <w:rsid w:val="00212E64"/>
    <w:rsid w:val="00216087"/>
    <w:rsid w:val="002164A0"/>
    <w:rsid w:val="00220ECD"/>
    <w:rsid w:val="00223189"/>
    <w:rsid w:val="002241A4"/>
    <w:rsid w:val="002262AA"/>
    <w:rsid w:val="00226A26"/>
    <w:rsid w:val="0023227E"/>
    <w:rsid w:val="00232959"/>
    <w:rsid w:val="002333BE"/>
    <w:rsid w:val="002334AB"/>
    <w:rsid w:val="00234118"/>
    <w:rsid w:val="0023466E"/>
    <w:rsid w:val="00235B68"/>
    <w:rsid w:val="00237550"/>
    <w:rsid w:val="00237621"/>
    <w:rsid w:val="00237EEE"/>
    <w:rsid w:val="002409C7"/>
    <w:rsid w:val="0024234A"/>
    <w:rsid w:val="0024264C"/>
    <w:rsid w:val="00245F89"/>
    <w:rsid w:val="00247B4C"/>
    <w:rsid w:val="00251E97"/>
    <w:rsid w:val="00254073"/>
    <w:rsid w:val="00262D59"/>
    <w:rsid w:val="00262D67"/>
    <w:rsid w:val="00264C1E"/>
    <w:rsid w:val="00265A06"/>
    <w:rsid w:val="0027253D"/>
    <w:rsid w:val="00273A59"/>
    <w:rsid w:val="002745A5"/>
    <w:rsid w:val="00276169"/>
    <w:rsid w:val="0027668A"/>
    <w:rsid w:val="00276FFF"/>
    <w:rsid w:val="00280490"/>
    <w:rsid w:val="00281435"/>
    <w:rsid w:val="00283475"/>
    <w:rsid w:val="002925DF"/>
    <w:rsid w:val="00293544"/>
    <w:rsid w:val="002A0D87"/>
    <w:rsid w:val="002A15EE"/>
    <w:rsid w:val="002A1E94"/>
    <w:rsid w:val="002A24C3"/>
    <w:rsid w:val="002A31F6"/>
    <w:rsid w:val="002A42A4"/>
    <w:rsid w:val="002A456D"/>
    <w:rsid w:val="002A700B"/>
    <w:rsid w:val="002B080C"/>
    <w:rsid w:val="002B09C6"/>
    <w:rsid w:val="002B0EA5"/>
    <w:rsid w:val="002B165E"/>
    <w:rsid w:val="002B2FA4"/>
    <w:rsid w:val="002B422B"/>
    <w:rsid w:val="002B64D8"/>
    <w:rsid w:val="002B7EF3"/>
    <w:rsid w:val="002B7FCF"/>
    <w:rsid w:val="002C40EF"/>
    <w:rsid w:val="002C422D"/>
    <w:rsid w:val="002C762B"/>
    <w:rsid w:val="002C7ACC"/>
    <w:rsid w:val="002C7BFB"/>
    <w:rsid w:val="002D0C37"/>
    <w:rsid w:val="002D7D7D"/>
    <w:rsid w:val="002E09A4"/>
    <w:rsid w:val="002E4493"/>
    <w:rsid w:val="002E4953"/>
    <w:rsid w:val="002E6716"/>
    <w:rsid w:val="002E69E0"/>
    <w:rsid w:val="002E7D6A"/>
    <w:rsid w:val="002F07BC"/>
    <w:rsid w:val="002F2970"/>
    <w:rsid w:val="002F3C77"/>
    <w:rsid w:val="002F6251"/>
    <w:rsid w:val="002F7192"/>
    <w:rsid w:val="002F7337"/>
    <w:rsid w:val="00301FDE"/>
    <w:rsid w:val="00302BD3"/>
    <w:rsid w:val="00304B4C"/>
    <w:rsid w:val="00306F4D"/>
    <w:rsid w:val="00307AEF"/>
    <w:rsid w:val="00311368"/>
    <w:rsid w:val="003162B4"/>
    <w:rsid w:val="0032007F"/>
    <w:rsid w:val="003208C4"/>
    <w:rsid w:val="00324415"/>
    <w:rsid w:val="0032516D"/>
    <w:rsid w:val="00331B29"/>
    <w:rsid w:val="00331E62"/>
    <w:rsid w:val="00333148"/>
    <w:rsid w:val="00334BB4"/>
    <w:rsid w:val="0033515A"/>
    <w:rsid w:val="00337D30"/>
    <w:rsid w:val="00341AD2"/>
    <w:rsid w:val="003432FB"/>
    <w:rsid w:val="00346C86"/>
    <w:rsid w:val="00346E72"/>
    <w:rsid w:val="003514F5"/>
    <w:rsid w:val="00351629"/>
    <w:rsid w:val="003521EB"/>
    <w:rsid w:val="00353B9E"/>
    <w:rsid w:val="00353D6D"/>
    <w:rsid w:val="00355AF7"/>
    <w:rsid w:val="00356414"/>
    <w:rsid w:val="00356A6F"/>
    <w:rsid w:val="00360035"/>
    <w:rsid w:val="00360248"/>
    <w:rsid w:val="0036030E"/>
    <w:rsid w:val="00361D67"/>
    <w:rsid w:val="00362C8C"/>
    <w:rsid w:val="00367124"/>
    <w:rsid w:val="00367F4D"/>
    <w:rsid w:val="00373925"/>
    <w:rsid w:val="00376EDF"/>
    <w:rsid w:val="00377DC3"/>
    <w:rsid w:val="00383C7F"/>
    <w:rsid w:val="00384640"/>
    <w:rsid w:val="00384E89"/>
    <w:rsid w:val="003866DA"/>
    <w:rsid w:val="003902DB"/>
    <w:rsid w:val="00392DB0"/>
    <w:rsid w:val="00392F40"/>
    <w:rsid w:val="00393B2F"/>
    <w:rsid w:val="00395C5B"/>
    <w:rsid w:val="00395E2A"/>
    <w:rsid w:val="0039634A"/>
    <w:rsid w:val="0039670F"/>
    <w:rsid w:val="00397420"/>
    <w:rsid w:val="0039797B"/>
    <w:rsid w:val="003A0905"/>
    <w:rsid w:val="003A11EB"/>
    <w:rsid w:val="003A6344"/>
    <w:rsid w:val="003A6A98"/>
    <w:rsid w:val="003A7AF9"/>
    <w:rsid w:val="003B06B9"/>
    <w:rsid w:val="003B1FFD"/>
    <w:rsid w:val="003B6005"/>
    <w:rsid w:val="003B6F3C"/>
    <w:rsid w:val="003B7AD5"/>
    <w:rsid w:val="003C2117"/>
    <w:rsid w:val="003D07EA"/>
    <w:rsid w:val="003D1D89"/>
    <w:rsid w:val="003D2271"/>
    <w:rsid w:val="003D6758"/>
    <w:rsid w:val="003D7D1E"/>
    <w:rsid w:val="003E02E8"/>
    <w:rsid w:val="003E085E"/>
    <w:rsid w:val="003E203F"/>
    <w:rsid w:val="003E22F6"/>
    <w:rsid w:val="003E3288"/>
    <w:rsid w:val="003E4E5A"/>
    <w:rsid w:val="003E5104"/>
    <w:rsid w:val="003F241B"/>
    <w:rsid w:val="003F24E9"/>
    <w:rsid w:val="003F26E8"/>
    <w:rsid w:val="003F40C2"/>
    <w:rsid w:val="003F527B"/>
    <w:rsid w:val="003F6B57"/>
    <w:rsid w:val="003F6BFD"/>
    <w:rsid w:val="003F6D7D"/>
    <w:rsid w:val="00401979"/>
    <w:rsid w:val="004026E7"/>
    <w:rsid w:val="0040564C"/>
    <w:rsid w:val="00407717"/>
    <w:rsid w:val="00410601"/>
    <w:rsid w:val="00410BE4"/>
    <w:rsid w:val="00411548"/>
    <w:rsid w:val="00412E0B"/>
    <w:rsid w:val="004137F1"/>
    <w:rsid w:val="004141A6"/>
    <w:rsid w:val="00414F17"/>
    <w:rsid w:val="00417670"/>
    <w:rsid w:val="00421BCC"/>
    <w:rsid w:val="004231E5"/>
    <w:rsid w:val="00424B41"/>
    <w:rsid w:val="00426231"/>
    <w:rsid w:val="004275C9"/>
    <w:rsid w:val="004311C8"/>
    <w:rsid w:val="00431B6F"/>
    <w:rsid w:val="00434660"/>
    <w:rsid w:val="004366E4"/>
    <w:rsid w:val="004371C6"/>
    <w:rsid w:val="00446EA9"/>
    <w:rsid w:val="00450AFB"/>
    <w:rsid w:val="00451D18"/>
    <w:rsid w:val="00452B1F"/>
    <w:rsid w:val="0045566A"/>
    <w:rsid w:val="00457DC8"/>
    <w:rsid w:val="00460402"/>
    <w:rsid w:val="0046264C"/>
    <w:rsid w:val="004629D4"/>
    <w:rsid w:val="00462D45"/>
    <w:rsid w:val="004642D7"/>
    <w:rsid w:val="00465863"/>
    <w:rsid w:val="0046621D"/>
    <w:rsid w:val="004673F4"/>
    <w:rsid w:val="00470502"/>
    <w:rsid w:val="00470B3C"/>
    <w:rsid w:val="00471873"/>
    <w:rsid w:val="0047315D"/>
    <w:rsid w:val="004731CE"/>
    <w:rsid w:val="004744A3"/>
    <w:rsid w:val="00474E7F"/>
    <w:rsid w:val="004778FF"/>
    <w:rsid w:val="004850FD"/>
    <w:rsid w:val="0048612D"/>
    <w:rsid w:val="0048758D"/>
    <w:rsid w:val="004900BE"/>
    <w:rsid w:val="0049010F"/>
    <w:rsid w:val="00492C40"/>
    <w:rsid w:val="00492C98"/>
    <w:rsid w:val="004961FB"/>
    <w:rsid w:val="004964F6"/>
    <w:rsid w:val="0049768B"/>
    <w:rsid w:val="004A4327"/>
    <w:rsid w:val="004A7151"/>
    <w:rsid w:val="004A71FF"/>
    <w:rsid w:val="004B0639"/>
    <w:rsid w:val="004B6986"/>
    <w:rsid w:val="004C0904"/>
    <w:rsid w:val="004C2AFB"/>
    <w:rsid w:val="004C669E"/>
    <w:rsid w:val="004D1F64"/>
    <w:rsid w:val="004D20DA"/>
    <w:rsid w:val="004D4218"/>
    <w:rsid w:val="004D4633"/>
    <w:rsid w:val="004E1351"/>
    <w:rsid w:val="004E2E7E"/>
    <w:rsid w:val="004E3774"/>
    <w:rsid w:val="004E3790"/>
    <w:rsid w:val="004E5EB0"/>
    <w:rsid w:val="004F02F6"/>
    <w:rsid w:val="004F1F3F"/>
    <w:rsid w:val="004F2E6E"/>
    <w:rsid w:val="004F4A63"/>
    <w:rsid w:val="004F6EF7"/>
    <w:rsid w:val="00500427"/>
    <w:rsid w:val="00501714"/>
    <w:rsid w:val="00501BBC"/>
    <w:rsid w:val="00502DDE"/>
    <w:rsid w:val="0050448A"/>
    <w:rsid w:val="00515215"/>
    <w:rsid w:val="00520383"/>
    <w:rsid w:val="005205F9"/>
    <w:rsid w:val="00520B36"/>
    <w:rsid w:val="0052304B"/>
    <w:rsid w:val="0052415D"/>
    <w:rsid w:val="005269E8"/>
    <w:rsid w:val="00526A93"/>
    <w:rsid w:val="0053073B"/>
    <w:rsid w:val="00531636"/>
    <w:rsid w:val="00531CEE"/>
    <w:rsid w:val="005329CA"/>
    <w:rsid w:val="005353BE"/>
    <w:rsid w:val="00535D43"/>
    <w:rsid w:val="00540E0D"/>
    <w:rsid w:val="00541DB8"/>
    <w:rsid w:val="00543C71"/>
    <w:rsid w:val="00546AED"/>
    <w:rsid w:val="00552D3C"/>
    <w:rsid w:val="0055709E"/>
    <w:rsid w:val="00565A2B"/>
    <w:rsid w:val="00566EF1"/>
    <w:rsid w:val="00570520"/>
    <w:rsid w:val="00575935"/>
    <w:rsid w:val="00577187"/>
    <w:rsid w:val="0058155F"/>
    <w:rsid w:val="0058328C"/>
    <w:rsid w:val="00587DDD"/>
    <w:rsid w:val="005931DB"/>
    <w:rsid w:val="00594E7B"/>
    <w:rsid w:val="0059580D"/>
    <w:rsid w:val="0059585F"/>
    <w:rsid w:val="005A1278"/>
    <w:rsid w:val="005A2426"/>
    <w:rsid w:val="005A49DD"/>
    <w:rsid w:val="005A4CA3"/>
    <w:rsid w:val="005A5CEB"/>
    <w:rsid w:val="005A78BA"/>
    <w:rsid w:val="005B27B1"/>
    <w:rsid w:val="005B293C"/>
    <w:rsid w:val="005B2CE3"/>
    <w:rsid w:val="005B49CB"/>
    <w:rsid w:val="005B5876"/>
    <w:rsid w:val="005B5B64"/>
    <w:rsid w:val="005C1D24"/>
    <w:rsid w:val="005C2AAE"/>
    <w:rsid w:val="005C308F"/>
    <w:rsid w:val="005D00FE"/>
    <w:rsid w:val="005D010C"/>
    <w:rsid w:val="005D0C8B"/>
    <w:rsid w:val="005D1861"/>
    <w:rsid w:val="005D1FA2"/>
    <w:rsid w:val="005D2D5E"/>
    <w:rsid w:val="005D54A2"/>
    <w:rsid w:val="005D55AB"/>
    <w:rsid w:val="005D5790"/>
    <w:rsid w:val="005D5CD1"/>
    <w:rsid w:val="005E256E"/>
    <w:rsid w:val="005E5898"/>
    <w:rsid w:val="005F10AE"/>
    <w:rsid w:val="005F29AF"/>
    <w:rsid w:val="005F490A"/>
    <w:rsid w:val="005F50AE"/>
    <w:rsid w:val="005F6286"/>
    <w:rsid w:val="00600328"/>
    <w:rsid w:val="0060097C"/>
    <w:rsid w:val="00600C89"/>
    <w:rsid w:val="0060330F"/>
    <w:rsid w:val="00605B52"/>
    <w:rsid w:val="006076CC"/>
    <w:rsid w:val="0060789B"/>
    <w:rsid w:val="006108AF"/>
    <w:rsid w:val="006150A0"/>
    <w:rsid w:val="006169F4"/>
    <w:rsid w:val="00616B74"/>
    <w:rsid w:val="00625A60"/>
    <w:rsid w:val="00626BA8"/>
    <w:rsid w:val="006277A5"/>
    <w:rsid w:val="00627CF6"/>
    <w:rsid w:val="00627E05"/>
    <w:rsid w:val="00630F87"/>
    <w:rsid w:val="0063201D"/>
    <w:rsid w:val="006339C3"/>
    <w:rsid w:val="00633A0A"/>
    <w:rsid w:val="00633FCF"/>
    <w:rsid w:val="00635213"/>
    <w:rsid w:val="0063576D"/>
    <w:rsid w:val="006369BD"/>
    <w:rsid w:val="0063703C"/>
    <w:rsid w:val="00642746"/>
    <w:rsid w:val="006452AD"/>
    <w:rsid w:val="006457DE"/>
    <w:rsid w:val="00646D42"/>
    <w:rsid w:val="00651237"/>
    <w:rsid w:val="00653322"/>
    <w:rsid w:val="00654AE1"/>
    <w:rsid w:val="0065585B"/>
    <w:rsid w:val="006565BB"/>
    <w:rsid w:val="0065778B"/>
    <w:rsid w:val="0066319B"/>
    <w:rsid w:val="006642A6"/>
    <w:rsid w:val="006647F5"/>
    <w:rsid w:val="00664AC5"/>
    <w:rsid w:val="006722AA"/>
    <w:rsid w:val="0067626B"/>
    <w:rsid w:val="0068109B"/>
    <w:rsid w:val="00685CD1"/>
    <w:rsid w:val="00686332"/>
    <w:rsid w:val="0068687A"/>
    <w:rsid w:val="00691BFB"/>
    <w:rsid w:val="0069666B"/>
    <w:rsid w:val="006974E9"/>
    <w:rsid w:val="0069775C"/>
    <w:rsid w:val="006978DF"/>
    <w:rsid w:val="00697A12"/>
    <w:rsid w:val="006A1F18"/>
    <w:rsid w:val="006A2866"/>
    <w:rsid w:val="006A4838"/>
    <w:rsid w:val="006A5813"/>
    <w:rsid w:val="006A6BE1"/>
    <w:rsid w:val="006B0278"/>
    <w:rsid w:val="006B0A04"/>
    <w:rsid w:val="006B24FD"/>
    <w:rsid w:val="006B2C0B"/>
    <w:rsid w:val="006B55B3"/>
    <w:rsid w:val="006C1588"/>
    <w:rsid w:val="006C3617"/>
    <w:rsid w:val="006C7900"/>
    <w:rsid w:val="006D09F6"/>
    <w:rsid w:val="006D3C49"/>
    <w:rsid w:val="006D451D"/>
    <w:rsid w:val="006D65B6"/>
    <w:rsid w:val="006E07C7"/>
    <w:rsid w:val="006E104F"/>
    <w:rsid w:val="006E3FD8"/>
    <w:rsid w:val="006E4586"/>
    <w:rsid w:val="006E648F"/>
    <w:rsid w:val="006E7E19"/>
    <w:rsid w:val="006F2B2E"/>
    <w:rsid w:val="006F3CD1"/>
    <w:rsid w:val="006F64D5"/>
    <w:rsid w:val="00701290"/>
    <w:rsid w:val="00702A1D"/>
    <w:rsid w:val="0070549C"/>
    <w:rsid w:val="00707174"/>
    <w:rsid w:val="00707FDD"/>
    <w:rsid w:val="00710093"/>
    <w:rsid w:val="007111C4"/>
    <w:rsid w:val="0071180D"/>
    <w:rsid w:val="0071277C"/>
    <w:rsid w:val="00713A62"/>
    <w:rsid w:val="007165D0"/>
    <w:rsid w:val="0072526B"/>
    <w:rsid w:val="00725BDE"/>
    <w:rsid w:val="00730113"/>
    <w:rsid w:val="007319F3"/>
    <w:rsid w:val="00733242"/>
    <w:rsid w:val="007348E2"/>
    <w:rsid w:val="00735749"/>
    <w:rsid w:val="007357EC"/>
    <w:rsid w:val="00736363"/>
    <w:rsid w:val="00740285"/>
    <w:rsid w:val="00745EA0"/>
    <w:rsid w:val="0074713D"/>
    <w:rsid w:val="00754844"/>
    <w:rsid w:val="007564CC"/>
    <w:rsid w:val="00760B67"/>
    <w:rsid w:val="007610C8"/>
    <w:rsid w:val="00762770"/>
    <w:rsid w:val="00762BC6"/>
    <w:rsid w:val="0076359D"/>
    <w:rsid w:val="00765C7B"/>
    <w:rsid w:val="00766639"/>
    <w:rsid w:val="00770DF6"/>
    <w:rsid w:val="00770EF3"/>
    <w:rsid w:val="0077175D"/>
    <w:rsid w:val="00773C47"/>
    <w:rsid w:val="00774AAA"/>
    <w:rsid w:val="00775937"/>
    <w:rsid w:val="0077636B"/>
    <w:rsid w:val="007774FA"/>
    <w:rsid w:val="00785E87"/>
    <w:rsid w:val="0078731C"/>
    <w:rsid w:val="0079023A"/>
    <w:rsid w:val="00791712"/>
    <w:rsid w:val="00792A1A"/>
    <w:rsid w:val="00792C5F"/>
    <w:rsid w:val="00796BD1"/>
    <w:rsid w:val="0079744A"/>
    <w:rsid w:val="00797819"/>
    <w:rsid w:val="007A0F72"/>
    <w:rsid w:val="007A1417"/>
    <w:rsid w:val="007A1834"/>
    <w:rsid w:val="007A2CA6"/>
    <w:rsid w:val="007A3E19"/>
    <w:rsid w:val="007A49AF"/>
    <w:rsid w:val="007A4E6A"/>
    <w:rsid w:val="007B02B9"/>
    <w:rsid w:val="007B10FE"/>
    <w:rsid w:val="007B2322"/>
    <w:rsid w:val="007B2B6F"/>
    <w:rsid w:val="007B46B3"/>
    <w:rsid w:val="007B52CC"/>
    <w:rsid w:val="007C04BF"/>
    <w:rsid w:val="007C2E65"/>
    <w:rsid w:val="007C3269"/>
    <w:rsid w:val="007D0B5D"/>
    <w:rsid w:val="007D2776"/>
    <w:rsid w:val="007D689F"/>
    <w:rsid w:val="007D74C0"/>
    <w:rsid w:val="007E0577"/>
    <w:rsid w:val="007E36BF"/>
    <w:rsid w:val="007E75C6"/>
    <w:rsid w:val="007F0100"/>
    <w:rsid w:val="007F026D"/>
    <w:rsid w:val="007F0627"/>
    <w:rsid w:val="007F0EC7"/>
    <w:rsid w:val="007F135E"/>
    <w:rsid w:val="007F1DAF"/>
    <w:rsid w:val="007F1F00"/>
    <w:rsid w:val="007F22D1"/>
    <w:rsid w:val="007F4971"/>
    <w:rsid w:val="007F4A78"/>
    <w:rsid w:val="007F5E45"/>
    <w:rsid w:val="0080657E"/>
    <w:rsid w:val="00813AF0"/>
    <w:rsid w:val="00813EE3"/>
    <w:rsid w:val="008153B3"/>
    <w:rsid w:val="00815B45"/>
    <w:rsid w:val="0081665A"/>
    <w:rsid w:val="00817E2A"/>
    <w:rsid w:val="00820AB6"/>
    <w:rsid w:val="00821840"/>
    <w:rsid w:val="00822E54"/>
    <w:rsid w:val="008234E4"/>
    <w:rsid w:val="0082378D"/>
    <w:rsid w:val="0082453C"/>
    <w:rsid w:val="00826EE3"/>
    <w:rsid w:val="00827082"/>
    <w:rsid w:val="00827D72"/>
    <w:rsid w:val="00835F82"/>
    <w:rsid w:val="008376EA"/>
    <w:rsid w:val="00840281"/>
    <w:rsid w:val="00840A56"/>
    <w:rsid w:val="00841F78"/>
    <w:rsid w:val="0084202B"/>
    <w:rsid w:val="00842BD3"/>
    <w:rsid w:val="00843D7B"/>
    <w:rsid w:val="008440FD"/>
    <w:rsid w:val="00844F35"/>
    <w:rsid w:val="00847B93"/>
    <w:rsid w:val="008512A0"/>
    <w:rsid w:val="00854941"/>
    <w:rsid w:val="00856ED1"/>
    <w:rsid w:val="00860181"/>
    <w:rsid w:val="0086524B"/>
    <w:rsid w:val="00866190"/>
    <w:rsid w:val="00870483"/>
    <w:rsid w:val="00871A82"/>
    <w:rsid w:val="0087206D"/>
    <w:rsid w:val="00873205"/>
    <w:rsid w:val="00873EBC"/>
    <w:rsid w:val="00876257"/>
    <w:rsid w:val="0088331E"/>
    <w:rsid w:val="00883F9B"/>
    <w:rsid w:val="008905AE"/>
    <w:rsid w:val="008912EB"/>
    <w:rsid w:val="00891EE2"/>
    <w:rsid w:val="00893161"/>
    <w:rsid w:val="008945C9"/>
    <w:rsid w:val="00895281"/>
    <w:rsid w:val="00895563"/>
    <w:rsid w:val="00897C14"/>
    <w:rsid w:val="00897C72"/>
    <w:rsid w:val="008A19EC"/>
    <w:rsid w:val="008A1E12"/>
    <w:rsid w:val="008A2ACA"/>
    <w:rsid w:val="008B01E2"/>
    <w:rsid w:val="008B0D3B"/>
    <w:rsid w:val="008B393F"/>
    <w:rsid w:val="008B55AF"/>
    <w:rsid w:val="008B7949"/>
    <w:rsid w:val="008C2504"/>
    <w:rsid w:val="008C77BD"/>
    <w:rsid w:val="008D4796"/>
    <w:rsid w:val="008D5D79"/>
    <w:rsid w:val="008D656E"/>
    <w:rsid w:val="008E09DF"/>
    <w:rsid w:val="008E2235"/>
    <w:rsid w:val="008F02AC"/>
    <w:rsid w:val="008F1BED"/>
    <w:rsid w:val="008F31A2"/>
    <w:rsid w:val="008F5473"/>
    <w:rsid w:val="008F6249"/>
    <w:rsid w:val="00900C0A"/>
    <w:rsid w:val="00901C69"/>
    <w:rsid w:val="0090259C"/>
    <w:rsid w:val="00903B9A"/>
    <w:rsid w:val="00904053"/>
    <w:rsid w:val="0091092B"/>
    <w:rsid w:val="0091097F"/>
    <w:rsid w:val="009154B4"/>
    <w:rsid w:val="00916610"/>
    <w:rsid w:val="009169C4"/>
    <w:rsid w:val="009202E2"/>
    <w:rsid w:val="009220AF"/>
    <w:rsid w:val="00922846"/>
    <w:rsid w:val="00922A1E"/>
    <w:rsid w:val="0092797A"/>
    <w:rsid w:val="00931027"/>
    <w:rsid w:val="009320C7"/>
    <w:rsid w:val="0093240B"/>
    <w:rsid w:val="0093247B"/>
    <w:rsid w:val="00932E3D"/>
    <w:rsid w:val="00933BAF"/>
    <w:rsid w:val="00937273"/>
    <w:rsid w:val="00940F93"/>
    <w:rsid w:val="00943FDB"/>
    <w:rsid w:val="009443E9"/>
    <w:rsid w:val="00944BD9"/>
    <w:rsid w:val="00947A88"/>
    <w:rsid w:val="00947CAB"/>
    <w:rsid w:val="00947F3C"/>
    <w:rsid w:val="009556CF"/>
    <w:rsid w:val="00956AE1"/>
    <w:rsid w:val="00960415"/>
    <w:rsid w:val="00960FE9"/>
    <w:rsid w:val="00961D64"/>
    <w:rsid w:val="00962920"/>
    <w:rsid w:val="00962F3D"/>
    <w:rsid w:val="0096308B"/>
    <w:rsid w:val="00966608"/>
    <w:rsid w:val="00967317"/>
    <w:rsid w:val="00970B4B"/>
    <w:rsid w:val="00970E08"/>
    <w:rsid w:val="009721AC"/>
    <w:rsid w:val="0097246C"/>
    <w:rsid w:val="00980A75"/>
    <w:rsid w:val="00982438"/>
    <w:rsid w:val="00986873"/>
    <w:rsid w:val="009875F2"/>
    <w:rsid w:val="0098768C"/>
    <w:rsid w:val="00987705"/>
    <w:rsid w:val="00987AE1"/>
    <w:rsid w:val="009922C5"/>
    <w:rsid w:val="00994BE0"/>
    <w:rsid w:val="009952AD"/>
    <w:rsid w:val="00995F5E"/>
    <w:rsid w:val="009A07D4"/>
    <w:rsid w:val="009A13ED"/>
    <w:rsid w:val="009A150D"/>
    <w:rsid w:val="009A64A3"/>
    <w:rsid w:val="009B0D7C"/>
    <w:rsid w:val="009B24A0"/>
    <w:rsid w:val="009B3C82"/>
    <w:rsid w:val="009B4482"/>
    <w:rsid w:val="009B48E6"/>
    <w:rsid w:val="009C2CF3"/>
    <w:rsid w:val="009C5760"/>
    <w:rsid w:val="009D00DB"/>
    <w:rsid w:val="009D2B47"/>
    <w:rsid w:val="009D2C1F"/>
    <w:rsid w:val="009D39A3"/>
    <w:rsid w:val="009D6333"/>
    <w:rsid w:val="009D7592"/>
    <w:rsid w:val="009D7B0B"/>
    <w:rsid w:val="009E687A"/>
    <w:rsid w:val="009E6B85"/>
    <w:rsid w:val="009E7C25"/>
    <w:rsid w:val="009F1D04"/>
    <w:rsid w:val="009F2D5D"/>
    <w:rsid w:val="009F37CE"/>
    <w:rsid w:val="009F539D"/>
    <w:rsid w:val="009F58E9"/>
    <w:rsid w:val="009F6F11"/>
    <w:rsid w:val="009F715C"/>
    <w:rsid w:val="00A001C6"/>
    <w:rsid w:val="00A02DAB"/>
    <w:rsid w:val="00A0486D"/>
    <w:rsid w:val="00A143A8"/>
    <w:rsid w:val="00A14DA2"/>
    <w:rsid w:val="00A14E9E"/>
    <w:rsid w:val="00A311F5"/>
    <w:rsid w:val="00A31294"/>
    <w:rsid w:val="00A322DE"/>
    <w:rsid w:val="00A40D45"/>
    <w:rsid w:val="00A40F7B"/>
    <w:rsid w:val="00A4146A"/>
    <w:rsid w:val="00A4257F"/>
    <w:rsid w:val="00A43660"/>
    <w:rsid w:val="00A43CDB"/>
    <w:rsid w:val="00A443F5"/>
    <w:rsid w:val="00A45504"/>
    <w:rsid w:val="00A51C43"/>
    <w:rsid w:val="00A52137"/>
    <w:rsid w:val="00A52B57"/>
    <w:rsid w:val="00A53F4E"/>
    <w:rsid w:val="00A5655B"/>
    <w:rsid w:val="00A61E70"/>
    <w:rsid w:val="00A62AFC"/>
    <w:rsid w:val="00A6435B"/>
    <w:rsid w:val="00A7096F"/>
    <w:rsid w:val="00A732ED"/>
    <w:rsid w:val="00A733B8"/>
    <w:rsid w:val="00A7419D"/>
    <w:rsid w:val="00A76639"/>
    <w:rsid w:val="00A777A4"/>
    <w:rsid w:val="00A7796E"/>
    <w:rsid w:val="00A77B2B"/>
    <w:rsid w:val="00A84382"/>
    <w:rsid w:val="00A84E98"/>
    <w:rsid w:val="00A8515D"/>
    <w:rsid w:val="00A867E8"/>
    <w:rsid w:val="00A90C80"/>
    <w:rsid w:val="00A90CAA"/>
    <w:rsid w:val="00A920EE"/>
    <w:rsid w:val="00A92554"/>
    <w:rsid w:val="00A933B2"/>
    <w:rsid w:val="00A940DC"/>
    <w:rsid w:val="00A94341"/>
    <w:rsid w:val="00A9511D"/>
    <w:rsid w:val="00AA06FC"/>
    <w:rsid w:val="00AB55DD"/>
    <w:rsid w:val="00AB7A6E"/>
    <w:rsid w:val="00AC15DB"/>
    <w:rsid w:val="00AC3422"/>
    <w:rsid w:val="00AC5EDD"/>
    <w:rsid w:val="00AC693C"/>
    <w:rsid w:val="00AD0C0A"/>
    <w:rsid w:val="00AD0E6A"/>
    <w:rsid w:val="00AD1CAD"/>
    <w:rsid w:val="00AD28FC"/>
    <w:rsid w:val="00AD387C"/>
    <w:rsid w:val="00AD5DDD"/>
    <w:rsid w:val="00AD616B"/>
    <w:rsid w:val="00AD7953"/>
    <w:rsid w:val="00AD7B39"/>
    <w:rsid w:val="00AE2306"/>
    <w:rsid w:val="00AE2555"/>
    <w:rsid w:val="00AE2DF4"/>
    <w:rsid w:val="00AE31B2"/>
    <w:rsid w:val="00AE35CA"/>
    <w:rsid w:val="00AE3E8D"/>
    <w:rsid w:val="00AE4378"/>
    <w:rsid w:val="00AE56CC"/>
    <w:rsid w:val="00AE596E"/>
    <w:rsid w:val="00AE6647"/>
    <w:rsid w:val="00AE7EFA"/>
    <w:rsid w:val="00AE7FB6"/>
    <w:rsid w:val="00AF0C8C"/>
    <w:rsid w:val="00AF0F53"/>
    <w:rsid w:val="00AF1294"/>
    <w:rsid w:val="00AF2AFA"/>
    <w:rsid w:val="00AF2D60"/>
    <w:rsid w:val="00AF57F2"/>
    <w:rsid w:val="00AF7708"/>
    <w:rsid w:val="00B01B46"/>
    <w:rsid w:val="00B03F8E"/>
    <w:rsid w:val="00B05822"/>
    <w:rsid w:val="00B06AA0"/>
    <w:rsid w:val="00B11912"/>
    <w:rsid w:val="00B1572E"/>
    <w:rsid w:val="00B1635B"/>
    <w:rsid w:val="00B16AE2"/>
    <w:rsid w:val="00B230CD"/>
    <w:rsid w:val="00B23BDC"/>
    <w:rsid w:val="00B27C7C"/>
    <w:rsid w:val="00B37314"/>
    <w:rsid w:val="00B40927"/>
    <w:rsid w:val="00B431F1"/>
    <w:rsid w:val="00B45550"/>
    <w:rsid w:val="00B47AC8"/>
    <w:rsid w:val="00B50832"/>
    <w:rsid w:val="00B52881"/>
    <w:rsid w:val="00B52CE5"/>
    <w:rsid w:val="00B55875"/>
    <w:rsid w:val="00B55B53"/>
    <w:rsid w:val="00B56A0E"/>
    <w:rsid w:val="00B5721D"/>
    <w:rsid w:val="00B5787D"/>
    <w:rsid w:val="00B57A12"/>
    <w:rsid w:val="00B656F3"/>
    <w:rsid w:val="00B65852"/>
    <w:rsid w:val="00B67799"/>
    <w:rsid w:val="00B72245"/>
    <w:rsid w:val="00B73B4C"/>
    <w:rsid w:val="00B73E9B"/>
    <w:rsid w:val="00B74F0E"/>
    <w:rsid w:val="00B75E17"/>
    <w:rsid w:val="00B771CB"/>
    <w:rsid w:val="00B771F1"/>
    <w:rsid w:val="00B83D08"/>
    <w:rsid w:val="00B84CF9"/>
    <w:rsid w:val="00B86821"/>
    <w:rsid w:val="00B86C3A"/>
    <w:rsid w:val="00B9179E"/>
    <w:rsid w:val="00B92C1D"/>
    <w:rsid w:val="00B92E44"/>
    <w:rsid w:val="00B94272"/>
    <w:rsid w:val="00BA208A"/>
    <w:rsid w:val="00BA59FC"/>
    <w:rsid w:val="00BA62A7"/>
    <w:rsid w:val="00BA7E1C"/>
    <w:rsid w:val="00BB3A9D"/>
    <w:rsid w:val="00BB474D"/>
    <w:rsid w:val="00BB64CB"/>
    <w:rsid w:val="00BB7603"/>
    <w:rsid w:val="00BB7E5A"/>
    <w:rsid w:val="00BC15F4"/>
    <w:rsid w:val="00BC1BB2"/>
    <w:rsid w:val="00BD02B3"/>
    <w:rsid w:val="00BD4674"/>
    <w:rsid w:val="00BD6B95"/>
    <w:rsid w:val="00BD73AE"/>
    <w:rsid w:val="00BE069C"/>
    <w:rsid w:val="00BE079C"/>
    <w:rsid w:val="00BE19B4"/>
    <w:rsid w:val="00BE1CF7"/>
    <w:rsid w:val="00BE21EA"/>
    <w:rsid w:val="00BE2D4B"/>
    <w:rsid w:val="00BE3862"/>
    <w:rsid w:val="00BE471A"/>
    <w:rsid w:val="00BF11BB"/>
    <w:rsid w:val="00BF476A"/>
    <w:rsid w:val="00C00D49"/>
    <w:rsid w:val="00C059E0"/>
    <w:rsid w:val="00C109DF"/>
    <w:rsid w:val="00C12DC6"/>
    <w:rsid w:val="00C15099"/>
    <w:rsid w:val="00C15214"/>
    <w:rsid w:val="00C234DE"/>
    <w:rsid w:val="00C237F2"/>
    <w:rsid w:val="00C237F6"/>
    <w:rsid w:val="00C23EDE"/>
    <w:rsid w:val="00C2491F"/>
    <w:rsid w:val="00C24D5D"/>
    <w:rsid w:val="00C25B0A"/>
    <w:rsid w:val="00C25B0D"/>
    <w:rsid w:val="00C25F6F"/>
    <w:rsid w:val="00C265DD"/>
    <w:rsid w:val="00C31EAB"/>
    <w:rsid w:val="00C4200F"/>
    <w:rsid w:val="00C43CFD"/>
    <w:rsid w:val="00C453D5"/>
    <w:rsid w:val="00C50FC2"/>
    <w:rsid w:val="00C52EE4"/>
    <w:rsid w:val="00C537A8"/>
    <w:rsid w:val="00C55A93"/>
    <w:rsid w:val="00C56C9F"/>
    <w:rsid w:val="00C60276"/>
    <w:rsid w:val="00C6160D"/>
    <w:rsid w:val="00C6175C"/>
    <w:rsid w:val="00C64F4A"/>
    <w:rsid w:val="00C673FC"/>
    <w:rsid w:val="00C67505"/>
    <w:rsid w:val="00C67CCE"/>
    <w:rsid w:val="00C72608"/>
    <w:rsid w:val="00C72DEB"/>
    <w:rsid w:val="00C73C0E"/>
    <w:rsid w:val="00C73C63"/>
    <w:rsid w:val="00C7532E"/>
    <w:rsid w:val="00C7626F"/>
    <w:rsid w:val="00C84B05"/>
    <w:rsid w:val="00C92884"/>
    <w:rsid w:val="00C9764E"/>
    <w:rsid w:val="00C97B35"/>
    <w:rsid w:val="00CA36AB"/>
    <w:rsid w:val="00CA3BE2"/>
    <w:rsid w:val="00CA6763"/>
    <w:rsid w:val="00CB00EB"/>
    <w:rsid w:val="00CB05FE"/>
    <w:rsid w:val="00CB0951"/>
    <w:rsid w:val="00CB2640"/>
    <w:rsid w:val="00CB3B52"/>
    <w:rsid w:val="00CB43AE"/>
    <w:rsid w:val="00CB750B"/>
    <w:rsid w:val="00CC10DA"/>
    <w:rsid w:val="00CC210F"/>
    <w:rsid w:val="00CC2328"/>
    <w:rsid w:val="00CC34F9"/>
    <w:rsid w:val="00CC417C"/>
    <w:rsid w:val="00CC42B7"/>
    <w:rsid w:val="00CC5EB7"/>
    <w:rsid w:val="00CD3148"/>
    <w:rsid w:val="00CE15CA"/>
    <w:rsid w:val="00CE1B05"/>
    <w:rsid w:val="00CE3976"/>
    <w:rsid w:val="00CE451D"/>
    <w:rsid w:val="00CE4E1F"/>
    <w:rsid w:val="00CE6987"/>
    <w:rsid w:val="00CE71B7"/>
    <w:rsid w:val="00CF0111"/>
    <w:rsid w:val="00CF0346"/>
    <w:rsid w:val="00CF3243"/>
    <w:rsid w:val="00CF4774"/>
    <w:rsid w:val="00CF7B66"/>
    <w:rsid w:val="00CF7DBD"/>
    <w:rsid w:val="00D00555"/>
    <w:rsid w:val="00D054CA"/>
    <w:rsid w:val="00D05B72"/>
    <w:rsid w:val="00D06401"/>
    <w:rsid w:val="00D076D8"/>
    <w:rsid w:val="00D14FB8"/>
    <w:rsid w:val="00D1786A"/>
    <w:rsid w:val="00D2081B"/>
    <w:rsid w:val="00D21505"/>
    <w:rsid w:val="00D2250A"/>
    <w:rsid w:val="00D233D8"/>
    <w:rsid w:val="00D24EC6"/>
    <w:rsid w:val="00D267FA"/>
    <w:rsid w:val="00D279ED"/>
    <w:rsid w:val="00D30642"/>
    <w:rsid w:val="00D32A85"/>
    <w:rsid w:val="00D34DD7"/>
    <w:rsid w:val="00D350CD"/>
    <w:rsid w:val="00D3715E"/>
    <w:rsid w:val="00D37705"/>
    <w:rsid w:val="00D37EE2"/>
    <w:rsid w:val="00D4080B"/>
    <w:rsid w:val="00D40B25"/>
    <w:rsid w:val="00D41B99"/>
    <w:rsid w:val="00D4597F"/>
    <w:rsid w:val="00D465D2"/>
    <w:rsid w:val="00D51C8F"/>
    <w:rsid w:val="00D51D09"/>
    <w:rsid w:val="00D5638F"/>
    <w:rsid w:val="00D578BD"/>
    <w:rsid w:val="00D66B7E"/>
    <w:rsid w:val="00D72563"/>
    <w:rsid w:val="00D73880"/>
    <w:rsid w:val="00D73BEA"/>
    <w:rsid w:val="00D7436A"/>
    <w:rsid w:val="00D843DF"/>
    <w:rsid w:val="00D86181"/>
    <w:rsid w:val="00D90781"/>
    <w:rsid w:val="00D934D8"/>
    <w:rsid w:val="00D964F4"/>
    <w:rsid w:val="00D97492"/>
    <w:rsid w:val="00D97643"/>
    <w:rsid w:val="00DA0509"/>
    <w:rsid w:val="00DA0918"/>
    <w:rsid w:val="00DA09F7"/>
    <w:rsid w:val="00DA2D42"/>
    <w:rsid w:val="00DA3076"/>
    <w:rsid w:val="00DA30F6"/>
    <w:rsid w:val="00DA3DA8"/>
    <w:rsid w:val="00DA6852"/>
    <w:rsid w:val="00DB2023"/>
    <w:rsid w:val="00DB22BB"/>
    <w:rsid w:val="00DB23E1"/>
    <w:rsid w:val="00DB4A8C"/>
    <w:rsid w:val="00DB5B7C"/>
    <w:rsid w:val="00DB7069"/>
    <w:rsid w:val="00DB74D0"/>
    <w:rsid w:val="00DC2747"/>
    <w:rsid w:val="00DC3E9C"/>
    <w:rsid w:val="00DC4935"/>
    <w:rsid w:val="00DC4BD7"/>
    <w:rsid w:val="00DC503C"/>
    <w:rsid w:val="00DC5216"/>
    <w:rsid w:val="00DD0D09"/>
    <w:rsid w:val="00DD10B7"/>
    <w:rsid w:val="00DD1577"/>
    <w:rsid w:val="00DD25C3"/>
    <w:rsid w:val="00DD36A8"/>
    <w:rsid w:val="00DD6540"/>
    <w:rsid w:val="00DE003D"/>
    <w:rsid w:val="00DE048F"/>
    <w:rsid w:val="00DE069E"/>
    <w:rsid w:val="00DE30B3"/>
    <w:rsid w:val="00DE37ED"/>
    <w:rsid w:val="00DE6CCA"/>
    <w:rsid w:val="00DE73D6"/>
    <w:rsid w:val="00DF0F5D"/>
    <w:rsid w:val="00DF1BC3"/>
    <w:rsid w:val="00DF5F3F"/>
    <w:rsid w:val="00E002A9"/>
    <w:rsid w:val="00E01EAB"/>
    <w:rsid w:val="00E1013D"/>
    <w:rsid w:val="00E10356"/>
    <w:rsid w:val="00E10B41"/>
    <w:rsid w:val="00E12D6B"/>
    <w:rsid w:val="00E13400"/>
    <w:rsid w:val="00E1618B"/>
    <w:rsid w:val="00E16FAD"/>
    <w:rsid w:val="00E17479"/>
    <w:rsid w:val="00E20BCF"/>
    <w:rsid w:val="00E217DE"/>
    <w:rsid w:val="00E235F6"/>
    <w:rsid w:val="00E2680B"/>
    <w:rsid w:val="00E31E2A"/>
    <w:rsid w:val="00E419F5"/>
    <w:rsid w:val="00E42B26"/>
    <w:rsid w:val="00E436A5"/>
    <w:rsid w:val="00E4378C"/>
    <w:rsid w:val="00E45E7E"/>
    <w:rsid w:val="00E4676D"/>
    <w:rsid w:val="00E46AAB"/>
    <w:rsid w:val="00E47AF8"/>
    <w:rsid w:val="00E51EC0"/>
    <w:rsid w:val="00E52AA1"/>
    <w:rsid w:val="00E547F5"/>
    <w:rsid w:val="00E573D9"/>
    <w:rsid w:val="00E60008"/>
    <w:rsid w:val="00E6164D"/>
    <w:rsid w:val="00E61AFD"/>
    <w:rsid w:val="00E621D6"/>
    <w:rsid w:val="00E6265F"/>
    <w:rsid w:val="00E63EA2"/>
    <w:rsid w:val="00E640D0"/>
    <w:rsid w:val="00E6503B"/>
    <w:rsid w:val="00E661C8"/>
    <w:rsid w:val="00E669FC"/>
    <w:rsid w:val="00E70BC3"/>
    <w:rsid w:val="00E72195"/>
    <w:rsid w:val="00E747DD"/>
    <w:rsid w:val="00E82421"/>
    <w:rsid w:val="00E9378F"/>
    <w:rsid w:val="00E947BA"/>
    <w:rsid w:val="00E94F85"/>
    <w:rsid w:val="00E9588B"/>
    <w:rsid w:val="00E97DAC"/>
    <w:rsid w:val="00EA3435"/>
    <w:rsid w:val="00EA5311"/>
    <w:rsid w:val="00EA5CF9"/>
    <w:rsid w:val="00EA6143"/>
    <w:rsid w:val="00EB6B30"/>
    <w:rsid w:val="00EB6F14"/>
    <w:rsid w:val="00EC0889"/>
    <w:rsid w:val="00EC18B9"/>
    <w:rsid w:val="00EC26AB"/>
    <w:rsid w:val="00EC2915"/>
    <w:rsid w:val="00EC3545"/>
    <w:rsid w:val="00EC37ED"/>
    <w:rsid w:val="00EC40D3"/>
    <w:rsid w:val="00EC4B9E"/>
    <w:rsid w:val="00EC736A"/>
    <w:rsid w:val="00ED236F"/>
    <w:rsid w:val="00ED23F9"/>
    <w:rsid w:val="00EE67D7"/>
    <w:rsid w:val="00EE7B88"/>
    <w:rsid w:val="00EF2230"/>
    <w:rsid w:val="00EF27E9"/>
    <w:rsid w:val="00EF4668"/>
    <w:rsid w:val="00EF4979"/>
    <w:rsid w:val="00EF4ED7"/>
    <w:rsid w:val="00F0003D"/>
    <w:rsid w:val="00F00942"/>
    <w:rsid w:val="00F00BFF"/>
    <w:rsid w:val="00F01E19"/>
    <w:rsid w:val="00F024E8"/>
    <w:rsid w:val="00F0276A"/>
    <w:rsid w:val="00F031BB"/>
    <w:rsid w:val="00F03A46"/>
    <w:rsid w:val="00F05E82"/>
    <w:rsid w:val="00F06FAF"/>
    <w:rsid w:val="00F1129E"/>
    <w:rsid w:val="00F12C67"/>
    <w:rsid w:val="00F20ACA"/>
    <w:rsid w:val="00F21DE0"/>
    <w:rsid w:val="00F25C25"/>
    <w:rsid w:val="00F303E8"/>
    <w:rsid w:val="00F326C9"/>
    <w:rsid w:val="00F34F0C"/>
    <w:rsid w:val="00F355E1"/>
    <w:rsid w:val="00F40A94"/>
    <w:rsid w:val="00F4101B"/>
    <w:rsid w:val="00F437DA"/>
    <w:rsid w:val="00F43C9A"/>
    <w:rsid w:val="00F453DA"/>
    <w:rsid w:val="00F456D9"/>
    <w:rsid w:val="00F46B33"/>
    <w:rsid w:val="00F47F39"/>
    <w:rsid w:val="00F5036B"/>
    <w:rsid w:val="00F506C2"/>
    <w:rsid w:val="00F51E98"/>
    <w:rsid w:val="00F524E6"/>
    <w:rsid w:val="00F5251C"/>
    <w:rsid w:val="00F53CC8"/>
    <w:rsid w:val="00F56E6D"/>
    <w:rsid w:val="00F60CEF"/>
    <w:rsid w:val="00F637B4"/>
    <w:rsid w:val="00F63AD2"/>
    <w:rsid w:val="00F65439"/>
    <w:rsid w:val="00F678E1"/>
    <w:rsid w:val="00F7045D"/>
    <w:rsid w:val="00F71D57"/>
    <w:rsid w:val="00F7223D"/>
    <w:rsid w:val="00F73E30"/>
    <w:rsid w:val="00F7479D"/>
    <w:rsid w:val="00F76F86"/>
    <w:rsid w:val="00F84BDA"/>
    <w:rsid w:val="00F90779"/>
    <w:rsid w:val="00F92662"/>
    <w:rsid w:val="00F93223"/>
    <w:rsid w:val="00FA01D4"/>
    <w:rsid w:val="00FA36C1"/>
    <w:rsid w:val="00FA384C"/>
    <w:rsid w:val="00FA46EE"/>
    <w:rsid w:val="00FA664E"/>
    <w:rsid w:val="00FA699E"/>
    <w:rsid w:val="00FB1AA9"/>
    <w:rsid w:val="00FB25C2"/>
    <w:rsid w:val="00FB2EFD"/>
    <w:rsid w:val="00FB5B7D"/>
    <w:rsid w:val="00FB7E9A"/>
    <w:rsid w:val="00FC0AA8"/>
    <w:rsid w:val="00FC15E8"/>
    <w:rsid w:val="00FC17F7"/>
    <w:rsid w:val="00FC2386"/>
    <w:rsid w:val="00FC3E14"/>
    <w:rsid w:val="00FC70B0"/>
    <w:rsid w:val="00FD071D"/>
    <w:rsid w:val="00FD31EF"/>
    <w:rsid w:val="00FD4349"/>
    <w:rsid w:val="00FD60E8"/>
    <w:rsid w:val="00FD79AE"/>
    <w:rsid w:val="00FE289A"/>
    <w:rsid w:val="00FE48DB"/>
    <w:rsid w:val="00FE59F4"/>
    <w:rsid w:val="00FE70C1"/>
    <w:rsid w:val="00FF1D77"/>
    <w:rsid w:val="00FF7602"/>
    <w:rsid w:val="00FF7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929EAC"/>
  <w15:docId w15:val="{89C454E7-E07C-46DF-A448-FA79F55AE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E70C1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2C422D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2C422D"/>
    <w:pPr>
      <w:keepNext/>
      <w:keepLines/>
      <w:spacing w:before="260" w:after="260" w:line="480" w:lineRule="auto"/>
      <w:outlineLvl w:val="1"/>
    </w:pPr>
    <w:rPr>
      <w:rFonts w:asciiTheme="majorHAnsi" w:eastAsia="黑体" w:hAnsiTheme="majorHAnsi" w:cstheme="majorBidi"/>
      <w:b/>
      <w:bCs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2C422D"/>
    <w:pPr>
      <w:keepNext/>
      <w:keepLines/>
      <w:spacing w:before="260" w:after="260" w:line="480" w:lineRule="auto"/>
      <w:outlineLvl w:val="2"/>
    </w:pPr>
    <w:rPr>
      <w:rFonts w:eastAsia="黑体"/>
      <w:bCs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9109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91092B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9109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91092B"/>
    <w:rPr>
      <w:sz w:val="18"/>
      <w:szCs w:val="18"/>
    </w:rPr>
  </w:style>
  <w:style w:type="character" w:customStyle="1" w:styleId="10">
    <w:name w:val="标题 1 字符"/>
    <w:basedOn w:val="a1"/>
    <w:link w:val="1"/>
    <w:uiPriority w:val="9"/>
    <w:rsid w:val="002C422D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91092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customStyle="1" w:styleId="paragraph">
    <w:name w:val="paragraph"/>
    <w:basedOn w:val="a0"/>
    <w:rsid w:val="006C15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character" w:customStyle="1" w:styleId="20">
    <w:name w:val="标题 2 字符"/>
    <w:basedOn w:val="a1"/>
    <w:link w:val="2"/>
    <w:uiPriority w:val="9"/>
    <w:rsid w:val="002C422D"/>
    <w:rPr>
      <w:rFonts w:asciiTheme="majorHAnsi" w:eastAsia="黑体" w:hAnsiTheme="majorHAnsi" w:cstheme="majorBidi"/>
      <w:b/>
      <w:bCs/>
      <w:sz w:val="24"/>
      <w:szCs w:val="32"/>
    </w:rPr>
  </w:style>
  <w:style w:type="paragraph" w:styleId="a8">
    <w:name w:val="List Paragraph"/>
    <w:basedOn w:val="a0"/>
    <w:uiPriority w:val="34"/>
    <w:qFormat/>
    <w:rsid w:val="00CE6987"/>
    <w:pPr>
      <w:ind w:firstLineChars="200" w:firstLine="420"/>
    </w:pPr>
  </w:style>
  <w:style w:type="table" w:styleId="a9">
    <w:name w:val="Table Grid"/>
    <w:basedOn w:val="a2"/>
    <w:uiPriority w:val="59"/>
    <w:qFormat/>
    <w:rsid w:val="00CE698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1"/>
    <w:link w:val="3"/>
    <w:uiPriority w:val="9"/>
    <w:rsid w:val="002C422D"/>
    <w:rPr>
      <w:rFonts w:ascii="Times New Roman" w:eastAsia="黑体" w:hAnsi="Times New Roman" w:cs="Times New Roman"/>
      <w:bCs/>
      <w:sz w:val="24"/>
      <w:szCs w:val="32"/>
    </w:rPr>
  </w:style>
  <w:style w:type="character" w:styleId="aa">
    <w:name w:val="Hyperlink"/>
    <w:basedOn w:val="a1"/>
    <w:uiPriority w:val="99"/>
    <w:unhideWhenUsed/>
    <w:rsid w:val="0045566A"/>
    <w:rPr>
      <w:color w:val="0563C1" w:themeColor="hyperlink"/>
      <w:u w:val="single"/>
    </w:rPr>
  </w:style>
  <w:style w:type="character" w:customStyle="1" w:styleId="11">
    <w:name w:val="未处理的提及1"/>
    <w:basedOn w:val="a1"/>
    <w:uiPriority w:val="99"/>
    <w:semiHidden/>
    <w:unhideWhenUsed/>
    <w:rsid w:val="0045566A"/>
    <w:rPr>
      <w:color w:val="605E5C"/>
      <w:shd w:val="clear" w:color="auto" w:fill="E1DFDD"/>
    </w:rPr>
  </w:style>
  <w:style w:type="paragraph" w:styleId="TOC1">
    <w:name w:val="toc 1"/>
    <w:basedOn w:val="a0"/>
    <w:next w:val="a0"/>
    <w:autoRedefine/>
    <w:uiPriority w:val="39"/>
    <w:unhideWhenUsed/>
    <w:rsid w:val="00501714"/>
    <w:rPr>
      <w:rFonts w:eastAsia="黑体"/>
    </w:rPr>
  </w:style>
  <w:style w:type="paragraph" w:styleId="TOC2">
    <w:name w:val="toc 2"/>
    <w:basedOn w:val="a0"/>
    <w:next w:val="a0"/>
    <w:autoRedefine/>
    <w:uiPriority w:val="39"/>
    <w:unhideWhenUsed/>
    <w:rsid w:val="00E9588B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E9588B"/>
    <w:pPr>
      <w:ind w:leftChars="400" w:left="840"/>
    </w:pPr>
  </w:style>
  <w:style w:type="paragraph" w:styleId="HTML">
    <w:name w:val="HTML Preformatted"/>
    <w:basedOn w:val="a0"/>
    <w:link w:val="HTML0"/>
    <w:uiPriority w:val="99"/>
    <w:semiHidden/>
    <w:unhideWhenUsed/>
    <w:rsid w:val="00F84BDA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1"/>
    <w:link w:val="HTML"/>
    <w:uiPriority w:val="99"/>
    <w:semiHidden/>
    <w:rsid w:val="00F84BDA"/>
    <w:rPr>
      <w:rFonts w:ascii="Courier New" w:eastAsia="宋体" w:hAnsi="Courier New" w:cs="Courier New"/>
      <w:sz w:val="20"/>
      <w:szCs w:val="20"/>
    </w:rPr>
  </w:style>
  <w:style w:type="paragraph" w:styleId="ab">
    <w:name w:val="Date"/>
    <w:basedOn w:val="a0"/>
    <w:next w:val="a0"/>
    <w:link w:val="ac"/>
    <w:uiPriority w:val="99"/>
    <w:semiHidden/>
    <w:unhideWhenUsed/>
    <w:rsid w:val="000E58FD"/>
    <w:pPr>
      <w:ind w:leftChars="2500" w:left="100"/>
    </w:pPr>
  </w:style>
  <w:style w:type="character" w:customStyle="1" w:styleId="ac">
    <w:name w:val="日期 字符"/>
    <w:basedOn w:val="a1"/>
    <w:link w:val="ab"/>
    <w:uiPriority w:val="99"/>
    <w:semiHidden/>
    <w:rsid w:val="000E58FD"/>
    <w:rPr>
      <w:rFonts w:ascii="Times New Roman" w:eastAsia="宋体" w:hAnsi="Times New Roman" w:cs="Times New Roman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961D64"/>
    <w:pPr>
      <w:spacing w:line="240" w:lineRule="auto"/>
    </w:pPr>
    <w:rPr>
      <w:sz w:val="18"/>
      <w:szCs w:val="18"/>
    </w:rPr>
  </w:style>
  <w:style w:type="character" w:customStyle="1" w:styleId="ae">
    <w:name w:val="批注框文本 字符"/>
    <w:basedOn w:val="a1"/>
    <w:link w:val="ad"/>
    <w:uiPriority w:val="99"/>
    <w:semiHidden/>
    <w:rsid w:val="00961D64"/>
    <w:rPr>
      <w:rFonts w:ascii="Times New Roman" w:eastAsia="宋体" w:hAnsi="Times New Roman" w:cs="Times New Roman"/>
      <w:sz w:val="18"/>
      <w:szCs w:val="18"/>
    </w:rPr>
  </w:style>
  <w:style w:type="character" w:styleId="af">
    <w:name w:val="annotation reference"/>
    <w:basedOn w:val="a1"/>
    <w:uiPriority w:val="99"/>
    <w:semiHidden/>
    <w:unhideWhenUsed/>
    <w:rsid w:val="00961D64"/>
    <w:rPr>
      <w:sz w:val="21"/>
      <w:szCs w:val="21"/>
    </w:rPr>
  </w:style>
  <w:style w:type="paragraph" w:styleId="af0">
    <w:name w:val="annotation text"/>
    <w:basedOn w:val="a0"/>
    <w:link w:val="af1"/>
    <w:uiPriority w:val="99"/>
    <w:semiHidden/>
    <w:unhideWhenUsed/>
    <w:rsid w:val="00961D64"/>
    <w:pPr>
      <w:jc w:val="left"/>
    </w:pPr>
  </w:style>
  <w:style w:type="character" w:customStyle="1" w:styleId="af1">
    <w:name w:val="批注文字 字符"/>
    <w:basedOn w:val="a1"/>
    <w:link w:val="af0"/>
    <w:uiPriority w:val="99"/>
    <w:semiHidden/>
    <w:rsid w:val="00961D64"/>
    <w:rPr>
      <w:rFonts w:ascii="Times New Roman" w:eastAsia="宋体" w:hAnsi="Times New Roman" w:cs="Times New Roman"/>
      <w:sz w:val="24"/>
      <w:szCs w:val="24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961D64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961D64"/>
    <w:rPr>
      <w:rFonts w:ascii="Times New Roman" w:eastAsia="宋体" w:hAnsi="Times New Roman" w:cs="Times New Roman"/>
      <w:b/>
      <w:bCs/>
      <w:sz w:val="24"/>
      <w:szCs w:val="24"/>
    </w:rPr>
  </w:style>
  <w:style w:type="paragraph" w:styleId="a">
    <w:name w:val="List Bullet"/>
    <w:basedOn w:val="a0"/>
    <w:uiPriority w:val="99"/>
    <w:unhideWhenUsed/>
    <w:rsid w:val="003E5104"/>
    <w:pPr>
      <w:numPr>
        <w:numId w:val="6"/>
      </w:numPr>
      <w:contextualSpacing/>
    </w:pPr>
  </w:style>
  <w:style w:type="paragraph" w:customStyle="1" w:styleId="AMDisplayEquation">
    <w:name w:val="AMDisplayEquation"/>
    <w:basedOn w:val="a0"/>
    <w:link w:val="AMDisplayEquation0"/>
    <w:rsid w:val="002A31F6"/>
    <w:pPr>
      <w:tabs>
        <w:tab w:val="center" w:pos="4160"/>
        <w:tab w:val="right" w:pos="8300"/>
      </w:tabs>
      <w:wordWrap w:val="0"/>
      <w:spacing w:line="240" w:lineRule="auto"/>
      <w:jc w:val="right"/>
    </w:pPr>
    <w:rPr>
      <w:rFonts w:eastAsiaTheme="minorEastAsia"/>
    </w:rPr>
  </w:style>
  <w:style w:type="character" w:customStyle="1" w:styleId="AMDisplayEquation0">
    <w:name w:val="AMDisplayEquation 字符"/>
    <w:basedOn w:val="a1"/>
    <w:link w:val="AMDisplayEquation"/>
    <w:rsid w:val="002A31F6"/>
    <w:rPr>
      <w:rFonts w:ascii="Times New Roman" w:hAnsi="Times New Roman" w:cs="Times New Roman"/>
      <w:sz w:val="24"/>
      <w:szCs w:val="24"/>
    </w:rPr>
  </w:style>
  <w:style w:type="paragraph" w:styleId="TOC4">
    <w:name w:val="toc 4"/>
    <w:basedOn w:val="a0"/>
    <w:next w:val="a0"/>
    <w:autoRedefine/>
    <w:uiPriority w:val="39"/>
    <w:unhideWhenUsed/>
    <w:rsid w:val="00FD071D"/>
    <w:pPr>
      <w:spacing w:line="240" w:lineRule="auto"/>
      <w:ind w:leftChars="600" w:left="1260"/>
    </w:pPr>
    <w:rPr>
      <w:rFonts w:asciiTheme="minorHAnsi" w:eastAsiaTheme="minorEastAsia" w:hAnsiTheme="minorHAnsi" w:cstheme="minorBidi"/>
      <w:sz w:val="21"/>
      <w:szCs w:val="22"/>
    </w:rPr>
  </w:style>
  <w:style w:type="paragraph" w:styleId="TOC5">
    <w:name w:val="toc 5"/>
    <w:basedOn w:val="a0"/>
    <w:next w:val="a0"/>
    <w:autoRedefine/>
    <w:uiPriority w:val="39"/>
    <w:unhideWhenUsed/>
    <w:rsid w:val="00FD071D"/>
    <w:pPr>
      <w:spacing w:line="240" w:lineRule="auto"/>
      <w:ind w:leftChars="800" w:left="1680"/>
    </w:pPr>
    <w:rPr>
      <w:rFonts w:asciiTheme="minorHAnsi" w:eastAsiaTheme="minorEastAsia" w:hAnsiTheme="minorHAnsi" w:cstheme="minorBidi"/>
      <w:sz w:val="21"/>
      <w:szCs w:val="22"/>
    </w:rPr>
  </w:style>
  <w:style w:type="paragraph" w:styleId="TOC6">
    <w:name w:val="toc 6"/>
    <w:basedOn w:val="a0"/>
    <w:next w:val="a0"/>
    <w:autoRedefine/>
    <w:uiPriority w:val="39"/>
    <w:unhideWhenUsed/>
    <w:rsid w:val="00FD071D"/>
    <w:pPr>
      <w:spacing w:line="240" w:lineRule="auto"/>
      <w:ind w:leftChars="1000" w:left="2100"/>
    </w:pPr>
    <w:rPr>
      <w:rFonts w:asciiTheme="minorHAnsi" w:eastAsiaTheme="minorEastAsia" w:hAnsiTheme="minorHAnsi" w:cstheme="minorBidi"/>
      <w:sz w:val="21"/>
      <w:szCs w:val="22"/>
    </w:rPr>
  </w:style>
  <w:style w:type="paragraph" w:styleId="TOC7">
    <w:name w:val="toc 7"/>
    <w:basedOn w:val="a0"/>
    <w:next w:val="a0"/>
    <w:autoRedefine/>
    <w:uiPriority w:val="39"/>
    <w:unhideWhenUsed/>
    <w:rsid w:val="00FD071D"/>
    <w:pPr>
      <w:spacing w:line="240" w:lineRule="auto"/>
      <w:ind w:leftChars="1200" w:left="2520"/>
    </w:pPr>
    <w:rPr>
      <w:rFonts w:asciiTheme="minorHAnsi" w:eastAsiaTheme="minorEastAsia" w:hAnsiTheme="minorHAnsi" w:cstheme="minorBidi"/>
      <w:sz w:val="21"/>
      <w:szCs w:val="22"/>
    </w:rPr>
  </w:style>
  <w:style w:type="paragraph" w:styleId="TOC8">
    <w:name w:val="toc 8"/>
    <w:basedOn w:val="a0"/>
    <w:next w:val="a0"/>
    <w:autoRedefine/>
    <w:uiPriority w:val="39"/>
    <w:unhideWhenUsed/>
    <w:rsid w:val="00FD071D"/>
    <w:pPr>
      <w:spacing w:line="240" w:lineRule="auto"/>
      <w:ind w:leftChars="1400" w:left="2940"/>
    </w:pPr>
    <w:rPr>
      <w:rFonts w:asciiTheme="minorHAnsi" w:eastAsiaTheme="minorEastAsia" w:hAnsiTheme="minorHAnsi" w:cstheme="minorBidi"/>
      <w:sz w:val="21"/>
      <w:szCs w:val="22"/>
    </w:rPr>
  </w:style>
  <w:style w:type="paragraph" w:styleId="TOC9">
    <w:name w:val="toc 9"/>
    <w:basedOn w:val="a0"/>
    <w:next w:val="a0"/>
    <w:autoRedefine/>
    <w:uiPriority w:val="39"/>
    <w:unhideWhenUsed/>
    <w:rsid w:val="00FD071D"/>
    <w:pPr>
      <w:spacing w:line="240" w:lineRule="auto"/>
      <w:ind w:leftChars="1600" w:left="3360"/>
    </w:pPr>
    <w:rPr>
      <w:rFonts w:asciiTheme="minorHAnsi" w:eastAsiaTheme="minorEastAsia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3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9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9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4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1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8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9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20586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37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1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7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1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7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65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1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8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64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1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6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1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11/relationships/commentsExtended" Target="commentsExtended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eader" Target="header2.xml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header" Target="head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microsoft.com/office/2016/09/relationships/commentsIds" Target="commentsIds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comments" Target="comments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00F4C-7F7C-40DD-935E-D1A20A69D9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1005</Words>
  <Characters>5734</Characters>
  <Application>Microsoft Office Word</Application>
  <DocSecurity>0</DocSecurity>
  <Lines>47</Lines>
  <Paragraphs>13</Paragraphs>
  <ScaleCrop>false</ScaleCrop>
  <Company/>
  <LinksUpToDate>false</LinksUpToDate>
  <CharactersWithSpaces>6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胡 梓泽</dc:creator>
  <cp:lastModifiedBy>欧 炜标</cp:lastModifiedBy>
  <cp:revision>3</cp:revision>
  <dcterms:created xsi:type="dcterms:W3CDTF">2023-03-25T12:00:00Z</dcterms:created>
  <dcterms:modified xsi:type="dcterms:W3CDTF">2023-03-25T12:01:00Z</dcterms:modified>
</cp:coreProperties>
</file>